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docMetadata/LabelInfo.xml" ContentType="application/vnd.ms-office.classificationlabel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5" Type="http://schemas.microsoft.com/office/2020/02/relationships/classificationlabels" Target="docMetadata/LabelInfo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6B990FA" w14:textId="77777777" w:rsidR="00196FDF" w:rsidRDefault="00196FDF" w:rsidP="00196FDF">
      <w:r>
        <w:rPr>
          <w:rFonts w:ascii="Times New Roman" w:hAnsi="Times New Roman"/>
          <w:b/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2304" behindDoc="0" locked="0" layoutInCell="1" allowOverlap="1" wp14:anchorId="67FB8648" wp14:editId="375B7297">
                <wp:simplePos x="0" y="0"/>
                <wp:positionH relativeFrom="column">
                  <wp:posOffset>321615</wp:posOffset>
                </wp:positionH>
                <wp:positionV relativeFrom="paragraph">
                  <wp:posOffset>2103120</wp:posOffset>
                </wp:positionV>
                <wp:extent cx="672999" cy="234086"/>
                <wp:effectExtent l="0" t="0" r="13335" b="13970"/>
                <wp:wrapNone/>
                <wp:docPr id="827424535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72999" cy="23408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9642C28" id="Rectangle 2" o:spid="_x0000_s1026" style="position:absolute;margin-left:25.3pt;margin-top:165.6pt;width:53pt;height:18.45pt;z-index:25168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" fillcolor="white [3212]" strokecolor="white [3212]" strokeweight="1pt"/>
            </w:pict>
          </mc:Fallback>
        </mc:AlternateContent>
      </w:r>
      <w:r>
        <w:rPr>
          <w:rFonts w:ascii="Times New Roman" w:hAnsi="Times New Roman"/>
          <w:b/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1280" behindDoc="0" locked="0" layoutInCell="1" allowOverlap="1" wp14:anchorId="4A47DD0D" wp14:editId="41F81F87">
                <wp:simplePos x="0" y="0"/>
                <wp:positionH relativeFrom="column">
                  <wp:posOffset>370248</wp:posOffset>
                </wp:positionH>
                <wp:positionV relativeFrom="paragraph">
                  <wp:posOffset>1666115</wp:posOffset>
                </wp:positionV>
                <wp:extent cx="2670175" cy="302930"/>
                <wp:effectExtent l="0" t="0" r="0" b="1905"/>
                <wp:wrapNone/>
                <wp:docPr id="1943181455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70175" cy="30293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280F0C4E" w14:textId="31CE7A83" w:rsidR="00196FDF" w:rsidRPr="00DB7C8B" w:rsidRDefault="000239DB" w:rsidP="00196FDF">
                            <w:pPr>
                              <w:rPr>
                                <w:rFonts w:ascii="Times New Roman" w:hAnsi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bCs/>
                                <w:sz w:val="24"/>
                                <w:szCs w:val="24"/>
                              </w:rPr>
                              <w:t>Mixed topic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A47DD0D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margin-left:29.15pt;margin-top:131.2pt;width:210.25pt;height:23.85pt;z-index:2516812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" fillcolor="white [3201]" stroked="f" strokeweight=".5pt">
                <v:textbox>
                  <w:txbxContent>
                    <w:p w14:paraId="280F0C4E" w14:textId="31CE7A83" w:rsidR="00196FDF" w:rsidRPr="00DB7C8B" w:rsidRDefault="000239DB" w:rsidP="00196FDF">
                      <w:pPr>
                        <w:rPr>
                          <w:rFonts w:ascii="Times New Roman" w:hAnsi="Times New Roman"/>
                          <w:b/>
                          <w:bCs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/>
                          <w:b/>
                          <w:bCs/>
                          <w:sz w:val="24"/>
                          <w:szCs w:val="24"/>
                        </w:rPr>
                        <w:t>Mixed topics</w:t>
                      </w:r>
                    </w:p>
                  </w:txbxContent>
                </v:textbox>
              </v:shape>
            </w:pict>
          </mc:Fallback>
        </mc:AlternateContent>
      </w:r>
      <w:r w:rsidRPr="00C10BC2">
        <w:rPr>
          <w:rFonts w:ascii="Times New Roman" w:hAnsi="Times New Roman"/>
          <w:b/>
          <w:bCs/>
          <w:noProof/>
          <w:sz w:val="24"/>
          <w:szCs w:val="24"/>
        </w:rPr>
        <w:drawing>
          <wp:inline distT="0" distB="0" distL="0" distR="0" wp14:anchorId="66DE55C8" wp14:editId="7A8DCE64">
            <wp:extent cx="5659006" cy="8724900"/>
            <wp:effectExtent l="0" t="0" r="0" b="0"/>
            <wp:docPr id="2083804239" name="Picture 1" descr="A white and black math paper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3804239" name="Picture 1" descr="A white and black math paper&#10;&#10;Description automatically generated with medium confidence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66761" cy="87368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81A63A" w14:textId="77777777" w:rsidR="00196FDF" w:rsidRDefault="00196FDF">
      <w:pPr>
        <w:spacing w:after="0" w:line="240" w:lineRule="auto"/>
        <w:rPr>
          <w:rFonts w:ascii="Times New Roman" w:hAnsi="Times New Roman"/>
          <w:b/>
          <w:sz w:val="24"/>
          <w:szCs w:val="24"/>
          <w:lang w:eastAsia="en-GB"/>
        </w:rPr>
      </w:pPr>
      <w:r>
        <w:rPr>
          <w:rFonts w:ascii="Times New Roman" w:hAnsi="Times New Roman"/>
          <w:b/>
          <w:sz w:val="24"/>
          <w:szCs w:val="24"/>
          <w:lang w:eastAsia="en-GB"/>
        </w:rPr>
        <w:br w:type="page"/>
      </w:r>
    </w:p>
    <w:p w14:paraId="73107646" w14:textId="73FA5AFE" w:rsidR="00DA6AAD" w:rsidRPr="00BA09B4" w:rsidRDefault="00DA6AAD" w:rsidP="00DA6AAD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 w:rsidRPr="00BA09B4">
        <w:rPr>
          <w:rFonts w:ascii="Times New Roman" w:hAnsi="Times New Roman"/>
          <w:b/>
          <w:sz w:val="24"/>
          <w:szCs w:val="24"/>
          <w:lang w:eastAsia="en-GB"/>
        </w:rPr>
        <w:lastRenderedPageBreak/>
        <w:t>1.</w:t>
      </w:r>
      <w:r w:rsidRPr="00BA09B4">
        <w:rPr>
          <w:rFonts w:ascii="Times New Roman" w:hAnsi="Times New Roman"/>
          <w:sz w:val="24"/>
          <w:szCs w:val="24"/>
          <w:lang w:eastAsia="en-GB"/>
        </w:rPr>
        <w:tab/>
      </w:r>
      <w:r w:rsidRPr="00BA09B4">
        <w:rPr>
          <w:rFonts w:ascii="Times New Roman" w:hAnsi="Times New Roman"/>
          <w:sz w:val="24"/>
          <w:szCs w:val="24"/>
          <w:lang w:eastAsia="en-GB"/>
        </w:rPr>
        <w:tab/>
      </w:r>
      <w:r w:rsidRPr="00BA09B4">
        <w:rPr>
          <w:rFonts w:ascii="Times New Roman" w:hAnsi="Times New Roman"/>
          <w:sz w:val="24"/>
          <w:szCs w:val="24"/>
          <w:lang w:eastAsia="en-GB"/>
        </w:rPr>
        <w:tab/>
      </w:r>
      <w:r w:rsidRPr="00BA09B4">
        <w:rPr>
          <w:rFonts w:ascii="Times New Roman" w:hAnsi="Times New Roman"/>
          <w:sz w:val="24"/>
          <w:szCs w:val="24"/>
          <w:lang w:eastAsia="en-GB"/>
        </w:rPr>
        <w:tab/>
      </w:r>
      <w:r w:rsidRPr="00BA09B4">
        <w:rPr>
          <w:rFonts w:ascii="Times New Roman" w:hAnsi="Times New Roman"/>
          <w:sz w:val="24"/>
          <w:szCs w:val="24"/>
          <w:lang w:eastAsia="en-GB"/>
        </w:rPr>
        <w:tab/>
      </w:r>
    </w:p>
    <w:p w14:paraId="59964501" w14:textId="77777777" w:rsidR="00DA6AAD" w:rsidRPr="00BA09B4" w:rsidRDefault="00DA6AAD" w:rsidP="00DA6AAD">
      <w:pPr>
        <w:rPr>
          <w:rFonts w:ascii="Times New Roman" w:hAnsi="Times New Roman"/>
          <w:sz w:val="24"/>
          <w:szCs w:val="24"/>
          <w:lang w:val="en-US"/>
        </w:rPr>
      </w:pPr>
      <w:r w:rsidRPr="00BA09B4">
        <w:rPr>
          <w:rFonts w:ascii="Times New Roman" w:hAnsi="Times New Roman"/>
          <w:sz w:val="24"/>
          <w:szCs w:val="24"/>
          <w:lang w:val="en-US"/>
        </w:rPr>
        <w:t xml:space="preserve">The discrete random variable </w:t>
      </w:r>
      <w:r w:rsidRPr="00BA09B4">
        <w:rPr>
          <w:rFonts w:ascii="Times New Roman" w:hAnsi="Times New Roman"/>
          <w:i/>
          <w:iCs/>
          <w:sz w:val="24"/>
          <w:szCs w:val="24"/>
          <w:lang w:val="en-US"/>
        </w:rPr>
        <w:t>X</w:t>
      </w:r>
      <w:r w:rsidRPr="00BA09B4">
        <w:rPr>
          <w:rFonts w:ascii="Times New Roman" w:hAnsi="Times New Roman"/>
          <w:sz w:val="24"/>
          <w:szCs w:val="24"/>
          <w:lang w:val="en-US"/>
        </w:rPr>
        <w:t xml:space="preserve"> has the following probability distribution,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1144"/>
        <w:gridCol w:w="1001"/>
        <w:gridCol w:w="1001"/>
        <w:gridCol w:w="1165"/>
        <w:gridCol w:w="962"/>
        <w:gridCol w:w="962"/>
        <w:gridCol w:w="962"/>
      </w:tblGrid>
      <w:tr w:rsidR="00F142DF" w:rsidRPr="00BA09B4" w14:paraId="6FC272E6" w14:textId="77777777" w:rsidTr="00DF7C35">
        <w:trPr>
          <w:trHeight w:val="397"/>
        </w:trPr>
        <w:tc>
          <w:tcPr>
            <w:tcW w:w="1144" w:type="dxa"/>
            <w:vAlign w:val="center"/>
          </w:tcPr>
          <w:p w14:paraId="1F590DF6" w14:textId="77777777" w:rsidR="00F142DF" w:rsidRPr="00BA09B4" w:rsidRDefault="00F142DF" w:rsidP="00DF7C35">
            <w:pPr>
              <w:jc w:val="center"/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  <w:lang w:val="en-US"/>
              </w:rPr>
            </w:pPr>
            <w:r w:rsidRPr="00BA09B4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  <w:lang w:val="en-US"/>
              </w:rPr>
              <w:t>x</w:t>
            </w:r>
          </w:p>
        </w:tc>
        <w:tc>
          <w:tcPr>
            <w:tcW w:w="1001" w:type="dxa"/>
            <w:vAlign w:val="center"/>
          </w:tcPr>
          <w:p w14:paraId="69C18AB8" w14:textId="77777777" w:rsidR="00F142DF" w:rsidRPr="00BA09B4" w:rsidRDefault="00F142DF" w:rsidP="00DF7C35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A09B4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001" w:type="dxa"/>
            <w:vAlign w:val="center"/>
          </w:tcPr>
          <w:p w14:paraId="40F3AB9B" w14:textId="77777777" w:rsidR="00F142DF" w:rsidRPr="00BA09B4" w:rsidRDefault="00F142DF" w:rsidP="00DF7C35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A09B4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165" w:type="dxa"/>
            <w:vAlign w:val="center"/>
          </w:tcPr>
          <w:p w14:paraId="5F0B2F53" w14:textId="77777777" w:rsidR="00F142DF" w:rsidRPr="00BA09B4" w:rsidRDefault="00F142DF" w:rsidP="00DF7C35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A09B4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62" w:type="dxa"/>
            <w:vAlign w:val="center"/>
          </w:tcPr>
          <w:p w14:paraId="4B237112" w14:textId="77777777" w:rsidR="00F142DF" w:rsidRPr="00BA09B4" w:rsidRDefault="00F142DF" w:rsidP="00DF7C35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62" w:type="dxa"/>
            <w:vAlign w:val="center"/>
          </w:tcPr>
          <w:p w14:paraId="29B5AB4A" w14:textId="77777777" w:rsidR="00F142DF" w:rsidRPr="00BA09B4" w:rsidRDefault="00F142DF" w:rsidP="00DF7C35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962" w:type="dxa"/>
            <w:vAlign w:val="center"/>
          </w:tcPr>
          <w:p w14:paraId="3978F101" w14:textId="77777777" w:rsidR="00F142DF" w:rsidRPr="00BA09B4" w:rsidRDefault="00F142DF" w:rsidP="00DF7C35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6</w:t>
            </w:r>
          </w:p>
        </w:tc>
      </w:tr>
      <w:tr w:rsidR="00F142DF" w:rsidRPr="00BA09B4" w14:paraId="70E2791E" w14:textId="77777777" w:rsidTr="00DF7C35">
        <w:trPr>
          <w:trHeight w:val="397"/>
        </w:trPr>
        <w:tc>
          <w:tcPr>
            <w:tcW w:w="1144" w:type="dxa"/>
            <w:vAlign w:val="center"/>
          </w:tcPr>
          <w:p w14:paraId="11BEE2F6" w14:textId="77777777" w:rsidR="00F142DF" w:rsidRPr="00BA09B4" w:rsidRDefault="00F142DF" w:rsidP="00DF7C35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</w:pPr>
            <w:proofErr w:type="gramStart"/>
            <w:r w:rsidRPr="00BA09B4"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  <w:t>P(</w:t>
            </w:r>
            <w:proofErr w:type="gramEnd"/>
            <w:r w:rsidRPr="00BA09B4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  <w:lang w:val="en-US"/>
              </w:rPr>
              <w:t>X</w:t>
            </w:r>
            <w:r w:rsidRPr="00BA09B4"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  <w:t xml:space="preserve"> = </w:t>
            </w:r>
            <w:r w:rsidRPr="00BA09B4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  <w:lang w:val="en-US"/>
              </w:rPr>
              <w:t>x</w:t>
            </w:r>
            <w:r w:rsidRPr="00BA09B4"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  <w:t>)</w:t>
            </w:r>
          </w:p>
        </w:tc>
        <w:tc>
          <w:tcPr>
            <w:tcW w:w="1001" w:type="dxa"/>
            <w:vAlign w:val="center"/>
          </w:tcPr>
          <w:p w14:paraId="4F878651" w14:textId="4695D774" w:rsidR="00F142DF" w:rsidRPr="00BA09B4" w:rsidRDefault="00CA0413" w:rsidP="00DF7C35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D23E6">
              <w:rPr>
                <w:rFonts w:ascii="Times New Roman" w:hAnsi="Times New Roman"/>
                <w:position w:val="-24"/>
                <w:sz w:val="24"/>
                <w:szCs w:val="24"/>
                <w:lang w:val="en-US"/>
              </w:rPr>
              <w:object w:dxaOrig="320" w:dyaOrig="620" w14:anchorId="64E92FD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pt;height:30pt" o:ole="">
                  <v:imagedata r:id="rId11" o:title=""/>
                </v:shape>
                <o:OLEObject Type="Embed" ProgID="Equation.DSMT4" ShapeID="_x0000_i1025" DrawAspect="Content" ObjectID="_1798024413" r:id="rId12"/>
              </w:object>
            </w:r>
          </w:p>
        </w:tc>
        <w:tc>
          <w:tcPr>
            <w:tcW w:w="1001" w:type="dxa"/>
            <w:vAlign w:val="center"/>
          </w:tcPr>
          <w:p w14:paraId="1D38A187" w14:textId="77777777" w:rsidR="00F142DF" w:rsidRPr="00BA09B4" w:rsidRDefault="00F142DF" w:rsidP="00DF7C35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</w:pPr>
            <w:r w:rsidRPr="00CD23E6">
              <w:rPr>
                <w:rFonts w:ascii="Times New Roman" w:hAnsi="Times New Roman"/>
                <w:position w:val="-24"/>
                <w:sz w:val="24"/>
                <w:szCs w:val="24"/>
                <w:lang w:val="en-US"/>
              </w:rPr>
              <w:object w:dxaOrig="220" w:dyaOrig="620" w14:anchorId="60DC8CFD">
                <v:shape id="_x0000_i1026" type="#_x0000_t75" style="width:12pt;height:30pt" o:ole="">
                  <v:imagedata r:id="rId13" o:title=""/>
                </v:shape>
                <o:OLEObject Type="Embed" ProgID="Equation.DSMT4" ShapeID="_x0000_i1026" DrawAspect="Content" ObjectID="_1798024414" r:id="rId14"/>
              </w:object>
            </w:r>
          </w:p>
        </w:tc>
        <w:tc>
          <w:tcPr>
            <w:tcW w:w="1165" w:type="dxa"/>
            <w:vAlign w:val="center"/>
          </w:tcPr>
          <w:p w14:paraId="20997231" w14:textId="77777777" w:rsidR="00F142DF" w:rsidRPr="00BA09B4" w:rsidRDefault="00F142DF" w:rsidP="00DF7C35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D23E6">
              <w:rPr>
                <w:rFonts w:ascii="Times New Roman" w:hAnsi="Times New Roman"/>
                <w:position w:val="-24"/>
                <w:sz w:val="24"/>
                <w:szCs w:val="24"/>
                <w:lang w:val="en-US"/>
              </w:rPr>
              <w:object w:dxaOrig="220" w:dyaOrig="620" w14:anchorId="0819AFDD">
                <v:shape id="_x0000_i1027" type="#_x0000_t75" style="width:12pt;height:30pt" o:ole="">
                  <v:imagedata r:id="rId13" o:title=""/>
                </v:shape>
                <o:OLEObject Type="Embed" ProgID="Equation.DSMT4" ShapeID="_x0000_i1027" DrawAspect="Content" ObjectID="_1798024415" r:id="rId15"/>
              </w:object>
            </w:r>
          </w:p>
        </w:tc>
        <w:tc>
          <w:tcPr>
            <w:tcW w:w="962" w:type="dxa"/>
            <w:vAlign w:val="center"/>
          </w:tcPr>
          <w:p w14:paraId="39BE737B" w14:textId="77777777" w:rsidR="00F142DF" w:rsidRPr="00BA09B4" w:rsidRDefault="00F142DF" w:rsidP="00DF7C35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D23E6">
              <w:rPr>
                <w:rFonts w:ascii="Times New Roman" w:hAnsi="Times New Roman"/>
                <w:position w:val="-24"/>
                <w:sz w:val="24"/>
                <w:szCs w:val="24"/>
                <w:lang w:val="en-US"/>
              </w:rPr>
              <w:object w:dxaOrig="320" w:dyaOrig="620" w14:anchorId="5C7C5E9E">
                <v:shape id="_x0000_i1028" type="#_x0000_t75" style="width:18pt;height:30pt" o:ole="">
                  <v:imagedata r:id="rId16" o:title=""/>
                </v:shape>
                <o:OLEObject Type="Embed" ProgID="Equation.DSMT4" ShapeID="_x0000_i1028" DrawAspect="Content" ObjectID="_1798024416" r:id="rId17"/>
              </w:object>
            </w:r>
          </w:p>
        </w:tc>
        <w:tc>
          <w:tcPr>
            <w:tcW w:w="962" w:type="dxa"/>
            <w:vAlign w:val="center"/>
          </w:tcPr>
          <w:p w14:paraId="5A60F991" w14:textId="77777777" w:rsidR="00F142DF" w:rsidRPr="00BA09B4" w:rsidRDefault="00F142DF" w:rsidP="00DF7C35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D23E6">
              <w:rPr>
                <w:rFonts w:ascii="Times New Roman" w:hAnsi="Times New Roman"/>
                <w:position w:val="-24"/>
                <w:sz w:val="24"/>
                <w:szCs w:val="24"/>
                <w:lang w:val="en-US"/>
              </w:rPr>
              <w:object w:dxaOrig="220" w:dyaOrig="620" w14:anchorId="2A46A91E">
                <v:shape id="_x0000_i1029" type="#_x0000_t75" style="width:12pt;height:30pt" o:ole="">
                  <v:imagedata r:id="rId13" o:title=""/>
                </v:shape>
                <o:OLEObject Type="Embed" ProgID="Equation.DSMT4" ShapeID="_x0000_i1029" DrawAspect="Content" ObjectID="_1798024417" r:id="rId18"/>
              </w:object>
            </w:r>
          </w:p>
        </w:tc>
        <w:tc>
          <w:tcPr>
            <w:tcW w:w="962" w:type="dxa"/>
            <w:vAlign w:val="center"/>
          </w:tcPr>
          <w:p w14:paraId="55531F3E" w14:textId="77777777" w:rsidR="00F142DF" w:rsidRPr="00BA09B4" w:rsidRDefault="00F142DF" w:rsidP="00DF7C35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D23E6">
              <w:rPr>
                <w:rFonts w:ascii="Times New Roman" w:hAnsi="Times New Roman"/>
                <w:position w:val="-24"/>
                <w:sz w:val="24"/>
                <w:szCs w:val="24"/>
                <w:lang w:val="en-US"/>
              </w:rPr>
              <w:object w:dxaOrig="320" w:dyaOrig="620" w14:anchorId="73D2B5F1">
                <v:shape id="_x0000_i1030" type="#_x0000_t75" style="width:18pt;height:30pt" o:ole="">
                  <v:imagedata r:id="rId19" o:title=""/>
                </v:shape>
                <o:OLEObject Type="Embed" ProgID="Equation.DSMT4" ShapeID="_x0000_i1030" DrawAspect="Content" ObjectID="_1798024418" r:id="rId20"/>
              </w:object>
            </w:r>
          </w:p>
        </w:tc>
      </w:tr>
    </w:tbl>
    <w:p w14:paraId="3B4D6DCF" w14:textId="77777777" w:rsidR="00DA6AAD" w:rsidRPr="00BA09B4" w:rsidRDefault="00DA6AAD" w:rsidP="00DA6AAD">
      <w:pPr>
        <w:ind w:left="720"/>
        <w:rPr>
          <w:rFonts w:ascii="Times New Roman" w:hAnsi="Times New Roman"/>
          <w:sz w:val="24"/>
          <w:szCs w:val="24"/>
          <w:lang w:val="en-US"/>
        </w:rPr>
      </w:pPr>
    </w:p>
    <w:p w14:paraId="247A660F" w14:textId="77777777" w:rsidR="00DA6AAD" w:rsidRPr="00B8352D" w:rsidRDefault="00DA6AAD" w:rsidP="00DA6AAD">
      <w:pPr>
        <w:spacing w:line="278" w:lineRule="auto"/>
        <w:rPr>
          <w:rFonts w:ascii="Times New Roman" w:hAnsi="Times New Roman"/>
          <w:sz w:val="24"/>
          <w:szCs w:val="24"/>
          <w:lang w:val="en-US"/>
        </w:rPr>
      </w:pPr>
      <w:r w:rsidRPr="00B8352D">
        <w:rPr>
          <w:rFonts w:ascii="Times New Roman" w:hAnsi="Times New Roman"/>
          <w:sz w:val="24"/>
          <w:szCs w:val="24"/>
          <w:lang w:val="en-US"/>
        </w:rPr>
        <w:t xml:space="preserve">(a)  Find </w:t>
      </w:r>
      <w:r w:rsidRPr="00B8352D">
        <w:rPr>
          <w:rFonts w:ascii="Times New Roman" w:hAnsi="Times New Roman"/>
          <w:position w:val="-14"/>
          <w:sz w:val="24"/>
          <w:szCs w:val="24"/>
          <w:lang w:val="en-US"/>
        </w:rPr>
        <w:object w:dxaOrig="2620" w:dyaOrig="400" w14:anchorId="759ADAC7">
          <v:shape id="_x0000_i1031" type="#_x0000_t75" style="width:132pt;height:18pt" o:ole="">
            <v:imagedata r:id="rId21" o:title=""/>
          </v:shape>
          <o:OLEObject Type="Embed" ProgID="Equation.DSMT4" ShapeID="_x0000_i1031" DrawAspect="Content" ObjectID="_1798024419" r:id="rId22"/>
        </w:object>
      </w:r>
    </w:p>
    <w:p w14:paraId="06AA0859" w14:textId="77777777" w:rsidR="00DA6AAD" w:rsidRDefault="00DA6AAD" w:rsidP="00DA6AAD">
      <w:pPr>
        <w:jc w:val="right"/>
        <w:rPr>
          <w:rFonts w:ascii="Times New Roman" w:hAnsi="Times New Roman"/>
          <w:b/>
          <w:bCs/>
          <w:sz w:val="24"/>
          <w:szCs w:val="24"/>
          <w:lang w:val="en-US"/>
        </w:rPr>
      </w:pPr>
      <w:r w:rsidRPr="00B8352D">
        <w:rPr>
          <w:rFonts w:ascii="Times New Roman" w:hAnsi="Times New Roman"/>
          <w:b/>
          <w:bCs/>
          <w:sz w:val="24"/>
          <w:szCs w:val="24"/>
          <w:lang w:val="en-US"/>
        </w:rPr>
        <w:t>(</w:t>
      </w:r>
      <w:r>
        <w:rPr>
          <w:rFonts w:ascii="Times New Roman" w:hAnsi="Times New Roman"/>
          <w:b/>
          <w:bCs/>
          <w:sz w:val="24"/>
          <w:szCs w:val="24"/>
          <w:lang w:val="en-US"/>
        </w:rPr>
        <w:t>3</w:t>
      </w:r>
      <w:r w:rsidRPr="00B8352D">
        <w:rPr>
          <w:rFonts w:ascii="Times New Roman" w:hAnsi="Times New Roman"/>
          <w:b/>
          <w:bCs/>
          <w:sz w:val="24"/>
          <w:szCs w:val="24"/>
          <w:lang w:val="en-US"/>
        </w:rPr>
        <w:t>)</w:t>
      </w:r>
    </w:p>
    <w:p w14:paraId="440EE8F7" w14:textId="77777777" w:rsidR="00DA6AAD" w:rsidRPr="00484793" w:rsidRDefault="00DA6AAD" w:rsidP="00DA6AAD">
      <w:pPr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The random variable </w:t>
      </w:r>
      <w:r w:rsidRPr="00A123A2">
        <w:rPr>
          <w:rFonts w:ascii="Times New Roman" w:hAnsi="Times New Roman"/>
          <w:position w:val="-24"/>
          <w:sz w:val="24"/>
          <w:szCs w:val="24"/>
          <w:lang w:val="en-US"/>
        </w:rPr>
        <w:object w:dxaOrig="720" w:dyaOrig="620" w14:anchorId="50C80ACA">
          <v:shape id="_x0000_i1032" type="#_x0000_t75" style="width:36pt;height:30pt" o:ole="">
            <v:imagedata r:id="rId23" o:title=""/>
          </v:shape>
          <o:OLEObject Type="Embed" ProgID="Equation.DSMT4" ShapeID="_x0000_i1032" DrawAspect="Content" ObjectID="_1798024420" r:id="rId24"/>
        </w:object>
      </w:r>
    </w:p>
    <w:p w14:paraId="0B0C3323" w14:textId="77777777" w:rsidR="00DA6AAD" w:rsidRPr="00B8352D" w:rsidRDefault="00DA6AAD" w:rsidP="00DA6AAD">
      <w:pPr>
        <w:spacing w:line="278" w:lineRule="auto"/>
        <w:rPr>
          <w:rFonts w:ascii="Times New Roman" w:hAnsi="Times New Roman"/>
          <w:sz w:val="24"/>
          <w:szCs w:val="24"/>
          <w:lang w:val="en-US"/>
        </w:rPr>
      </w:pPr>
      <w:r w:rsidRPr="00B8352D">
        <w:rPr>
          <w:rFonts w:ascii="Times New Roman" w:hAnsi="Times New Roman"/>
          <w:sz w:val="24"/>
          <w:szCs w:val="24"/>
          <w:lang w:val="en-US"/>
        </w:rPr>
        <w:t xml:space="preserve">(b)  </w:t>
      </w:r>
      <w:r>
        <w:rPr>
          <w:rFonts w:ascii="Times New Roman" w:hAnsi="Times New Roman"/>
          <w:sz w:val="24"/>
          <w:szCs w:val="24"/>
          <w:lang w:val="en-US"/>
        </w:rPr>
        <w:t xml:space="preserve">Find </w:t>
      </w:r>
      <w:r w:rsidRPr="00DF7C35">
        <w:rPr>
          <w:position w:val="-14"/>
        </w:rPr>
        <w:object w:dxaOrig="1380" w:dyaOrig="400" w14:anchorId="2552C306">
          <v:shape id="_x0000_i1033" type="#_x0000_t75" style="width:1in;height:18pt" o:ole="">
            <v:imagedata r:id="rId25" o:title=""/>
          </v:shape>
          <o:OLEObject Type="Embed" ProgID="Equation.DSMT4" ShapeID="_x0000_i1033" DrawAspect="Content" ObjectID="_1798024421" r:id="rId26"/>
        </w:object>
      </w:r>
    </w:p>
    <w:p w14:paraId="6E126C4D" w14:textId="77777777" w:rsidR="00DA6AAD" w:rsidRPr="00BA09B4" w:rsidRDefault="00DA6AAD" w:rsidP="00DA6AAD">
      <w:pPr>
        <w:jc w:val="right"/>
        <w:rPr>
          <w:rFonts w:ascii="Times New Roman" w:hAnsi="Times New Roman"/>
          <w:b/>
          <w:bCs/>
          <w:sz w:val="24"/>
          <w:szCs w:val="24"/>
          <w:lang w:val="en-US"/>
        </w:rPr>
      </w:pPr>
      <w:r w:rsidRPr="00B8352D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B8352D">
        <w:rPr>
          <w:rFonts w:ascii="Times New Roman" w:hAnsi="Times New Roman"/>
          <w:b/>
          <w:bCs/>
          <w:sz w:val="24"/>
          <w:szCs w:val="24"/>
          <w:lang w:val="en-US"/>
        </w:rPr>
        <w:t>(</w:t>
      </w:r>
      <w:r>
        <w:rPr>
          <w:rFonts w:ascii="Times New Roman" w:hAnsi="Times New Roman"/>
          <w:b/>
          <w:bCs/>
          <w:sz w:val="24"/>
          <w:szCs w:val="24"/>
          <w:lang w:val="en-US"/>
        </w:rPr>
        <w:t>4</w:t>
      </w:r>
      <w:r w:rsidRPr="00B8352D">
        <w:rPr>
          <w:rFonts w:ascii="Times New Roman" w:hAnsi="Times New Roman"/>
          <w:b/>
          <w:bCs/>
          <w:sz w:val="24"/>
          <w:szCs w:val="24"/>
          <w:lang w:val="en-US"/>
        </w:rPr>
        <w:t>)</w:t>
      </w:r>
    </w:p>
    <w:p w14:paraId="53D1B4B7" w14:textId="77777777" w:rsidR="00DA6AAD" w:rsidRPr="00A22891" w:rsidRDefault="00DA6AAD" w:rsidP="00DA6AAD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A22891">
        <w:rPr>
          <w:rFonts w:ascii="Times New Roman" w:hAnsi="Times New Roman"/>
          <w:b/>
          <w:bCs/>
          <w:sz w:val="24"/>
          <w:szCs w:val="24"/>
        </w:rPr>
        <w:t xml:space="preserve"> (Total </w:t>
      </w:r>
      <w:r>
        <w:rPr>
          <w:rFonts w:ascii="Times New Roman" w:hAnsi="Times New Roman"/>
          <w:b/>
          <w:bCs/>
          <w:sz w:val="24"/>
          <w:szCs w:val="24"/>
        </w:rPr>
        <w:t>7</w:t>
      </w:r>
      <w:r w:rsidRPr="00A22891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7312360A" w14:textId="77777777" w:rsidR="00A22891" w:rsidRPr="00A22891" w:rsidRDefault="00A22891" w:rsidP="00A22891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A2289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33A41FA0" w14:textId="4A8FAE6C" w:rsidR="00196FDF" w:rsidRDefault="00196FDF">
      <w:pPr>
        <w:spacing w:after="0" w:line="240" w:lineRule="auto"/>
        <w:rPr>
          <w:rFonts w:ascii="Times New Roman" w:hAnsi="Times New Roman"/>
          <w:b/>
          <w:sz w:val="24"/>
          <w:szCs w:val="24"/>
          <w:lang w:val="en-US"/>
        </w:rPr>
      </w:pPr>
    </w:p>
    <w:p w14:paraId="2C9A9F4D" w14:textId="16D2E4E7" w:rsidR="00977983" w:rsidRDefault="00D13D7F" w:rsidP="00977983">
      <w:pPr>
        <w:tabs>
          <w:tab w:val="left" w:pos="426"/>
        </w:tabs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2</w:t>
      </w:r>
      <w:r w:rsidR="00A22891" w:rsidRPr="00A22891">
        <w:rPr>
          <w:rFonts w:ascii="Times New Roman" w:hAnsi="Times New Roman"/>
          <w:b/>
          <w:sz w:val="24"/>
          <w:szCs w:val="24"/>
          <w:lang w:val="en-US"/>
        </w:rPr>
        <w:t>.</w:t>
      </w:r>
      <w:r w:rsidR="00A22891" w:rsidRPr="00A22891">
        <w:rPr>
          <w:rFonts w:ascii="Times New Roman" w:hAnsi="Times New Roman"/>
          <w:sz w:val="24"/>
          <w:szCs w:val="24"/>
          <w:lang w:val="en-US"/>
        </w:rPr>
        <w:tab/>
      </w:r>
    </w:p>
    <w:p w14:paraId="25E9B828" w14:textId="77777777" w:rsidR="00410ED7" w:rsidRPr="00410ED7" w:rsidRDefault="00410ED7" w:rsidP="00410ED7">
      <w:pPr>
        <w:spacing w:after="0"/>
        <w:rPr>
          <w:rFonts w:ascii="Times New Roman" w:hAnsi="Times New Roman"/>
          <w:sz w:val="24"/>
          <w:szCs w:val="24"/>
        </w:rPr>
      </w:pPr>
      <w:r w:rsidRPr="00410ED7">
        <w:rPr>
          <w:rFonts w:ascii="Times New Roman" w:hAnsi="Times New Roman"/>
          <w:sz w:val="24"/>
          <w:szCs w:val="24"/>
        </w:rPr>
        <w:t xml:space="preserve">The population of a country is made up of two non-overlapping groups, </w:t>
      </w:r>
      <w:r w:rsidRPr="00410ED7">
        <w:rPr>
          <w:rFonts w:ascii="Times New Roman" w:hAnsi="Times New Roman"/>
          <w:i/>
          <w:sz w:val="24"/>
          <w:szCs w:val="24"/>
        </w:rPr>
        <w:t>A</w:t>
      </w:r>
      <w:r w:rsidRPr="00410ED7">
        <w:rPr>
          <w:rFonts w:ascii="Times New Roman" w:hAnsi="Times New Roman"/>
          <w:sz w:val="24"/>
          <w:szCs w:val="24"/>
        </w:rPr>
        <w:t xml:space="preserve"> and </w:t>
      </w:r>
      <w:r w:rsidRPr="00410ED7">
        <w:rPr>
          <w:rFonts w:ascii="Times New Roman" w:hAnsi="Times New Roman"/>
          <w:i/>
          <w:sz w:val="24"/>
          <w:szCs w:val="24"/>
        </w:rPr>
        <w:t>B</w:t>
      </w:r>
      <w:r w:rsidRPr="00410ED7">
        <w:rPr>
          <w:rFonts w:ascii="Times New Roman" w:hAnsi="Times New Roman"/>
          <w:sz w:val="24"/>
          <w:szCs w:val="24"/>
        </w:rPr>
        <w:t>.</w:t>
      </w:r>
    </w:p>
    <w:p w14:paraId="124AA2D0" w14:textId="0D5C891B" w:rsidR="00410ED7" w:rsidRPr="00410ED7" w:rsidRDefault="00410ED7" w:rsidP="00410ED7">
      <w:pPr>
        <w:spacing w:after="0" w:line="276" w:lineRule="auto"/>
        <w:rPr>
          <w:rFonts w:ascii="Times New Roman" w:hAnsi="Times New Roman"/>
          <w:sz w:val="24"/>
          <w:szCs w:val="24"/>
        </w:rPr>
      </w:pPr>
      <w:r w:rsidRPr="00410ED7">
        <w:rPr>
          <w:rFonts w:ascii="Times New Roman" w:hAnsi="Times New Roman"/>
          <w:sz w:val="24"/>
          <w:szCs w:val="24"/>
        </w:rPr>
        <w:t xml:space="preserve">The proportion of people in </w:t>
      </w:r>
      <w:r w:rsidR="007F7EAD">
        <w:rPr>
          <w:rFonts w:ascii="Times New Roman" w:hAnsi="Times New Roman"/>
          <w:sz w:val="24"/>
          <w:szCs w:val="24"/>
        </w:rPr>
        <w:t>g</w:t>
      </w:r>
      <w:r w:rsidRPr="00410ED7">
        <w:rPr>
          <w:rFonts w:ascii="Times New Roman" w:hAnsi="Times New Roman"/>
          <w:sz w:val="24"/>
          <w:szCs w:val="24"/>
        </w:rPr>
        <w:t xml:space="preserve">roup </w:t>
      </w:r>
      <w:r w:rsidRPr="00410ED7">
        <w:rPr>
          <w:rFonts w:ascii="Times New Roman" w:hAnsi="Times New Roman"/>
          <w:i/>
          <w:sz w:val="24"/>
          <w:szCs w:val="24"/>
        </w:rPr>
        <w:t xml:space="preserve">A </w:t>
      </w:r>
      <w:r w:rsidRPr="00410ED7">
        <w:rPr>
          <w:rFonts w:ascii="Times New Roman" w:hAnsi="Times New Roman"/>
          <w:sz w:val="24"/>
          <w:szCs w:val="24"/>
        </w:rPr>
        <w:t xml:space="preserve">who are colour blind is </w:t>
      </w:r>
      <w:proofErr w:type="gramStart"/>
      <w:r w:rsidRPr="00410ED7">
        <w:rPr>
          <w:rFonts w:ascii="Times New Roman" w:hAnsi="Times New Roman"/>
          <w:sz w:val="24"/>
          <w:szCs w:val="24"/>
        </w:rPr>
        <w:t>8%</w:t>
      </w:r>
      <w:proofErr w:type="gramEnd"/>
    </w:p>
    <w:p w14:paraId="5454B597" w14:textId="77777777" w:rsidR="00410ED7" w:rsidRPr="00410ED7" w:rsidRDefault="00410ED7" w:rsidP="00410ED7">
      <w:pPr>
        <w:spacing w:after="0" w:line="276" w:lineRule="auto"/>
        <w:rPr>
          <w:rFonts w:ascii="Times New Roman" w:hAnsi="Times New Roman"/>
          <w:sz w:val="24"/>
          <w:szCs w:val="24"/>
        </w:rPr>
      </w:pPr>
      <w:r w:rsidRPr="00410ED7">
        <w:rPr>
          <w:rFonts w:ascii="Times New Roman" w:hAnsi="Times New Roman"/>
          <w:sz w:val="24"/>
          <w:szCs w:val="24"/>
        </w:rPr>
        <w:t xml:space="preserve">A random sample of 40 people is taken from group </w:t>
      </w:r>
      <w:r w:rsidRPr="00410ED7">
        <w:rPr>
          <w:rFonts w:ascii="Times New Roman" w:hAnsi="Times New Roman"/>
          <w:i/>
          <w:sz w:val="24"/>
          <w:szCs w:val="24"/>
        </w:rPr>
        <w:t>A</w:t>
      </w:r>
      <w:r w:rsidRPr="00410ED7">
        <w:rPr>
          <w:rFonts w:ascii="Times New Roman" w:hAnsi="Times New Roman"/>
          <w:sz w:val="24"/>
          <w:szCs w:val="24"/>
        </w:rPr>
        <w:t xml:space="preserve"> </w:t>
      </w:r>
    </w:p>
    <w:p w14:paraId="50C74C41" w14:textId="77777777" w:rsidR="00410ED7" w:rsidRPr="00410ED7" w:rsidRDefault="00410ED7" w:rsidP="00410ED7">
      <w:pPr>
        <w:spacing w:after="0" w:line="276" w:lineRule="auto"/>
        <w:ind w:firstLine="720"/>
        <w:rPr>
          <w:rFonts w:ascii="Times New Roman" w:hAnsi="Times New Roman"/>
          <w:sz w:val="24"/>
          <w:szCs w:val="24"/>
        </w:rPr>
      </w:pPr>
    </w:p>
    <w:p w14:paraId="08C530C2" w14:textId="685769FC" w:rsidR="00410ED7" w:rsidRPr="00410ED7" w:rsidRDefault="00410ED7" w:rsidP="00410ED7">
      <w:pPr>
        <w:rPr>
          <w:rFonts w:ascii="Times New Roman" w:hAnsi="Times New Roman"/>
          <w:sz w:val="24"/>
          <w:szCs w:val="24"/>
        </w:rPr>
      </w:pPr>
      <w:r w:rsidRPr="00410ED7">
        <w:rPr>
          <w:rFonts w:ascii="Times New Roman" w:hAnsi="Times New Roman"/>
          <w:sz w:val="24"/>
          <w:szCs w:val="24"/>
        </w:rPr>
        <w:t>(a) Find the probability that in this sample of 40</w:t>
      </w:r>
    </w:p>
    <w:p w14:paraId="0FEC3F79" w14:textId="08F8F964" w:rsidR="00410ED7" w:rsidRPr="00410ED7" w:rsidRDefault="00410ED7" w:rsidP="00410ED7">
      <w:pPr>
        <w:rPr>
          <w:rFonts w:ascii="Times New Roman" w:hAnsi="Times New Roman"/>
          <w:sz w:val="24"/>
          <w:szCs w:val="24"/>
        </w:rPr>
      </w:pPr>
      <w:r w:rsidRPr="00410ED7">
        <w:rPr>
          <w:rFonts w:ascii="Times New Roman" w:hAnsi="Times New Roman"/>
          <w:sz w:val="24"/>
          <w:szCs w:val="24"/>
        </w:rPr>
        <w:tab/>
        <w:t xml:space="preserve"> (</w:t>
      </w:r>
      <w:proofErr w:type="spellStart"/>
      <w:r w:rsidRPr="00410ED7">
        <w:rPr>
          <w:rFonts w:ascii="Times New Roman" w:hAnsi="Times New Roman"/>
          <w:sz w:val="24"/>
          <w:szCs w:val="24"/>
        </w:rPr>
        <w:t>i</w:t>
      </w:r>
      <w:proofErr w:type="spellEnd"/>
      <w:r w:rsidRPr="00410ED7">
        <w:rPr>
          <w:rFonts w:ascii="Times New Roman" w:hAnsi="Times New Roman"/>
          <w:sz w:val="24"/>
          <w:szCs w:val="24"/>
        </w:rPr>
        <w:t>)  at least 4 are colour blind,</w:t>
      </w:r>
    </w:p>
    <w:p w14:paraId="754BB2E3" w14:textId="3A67B686" w:rsidR="00410ED7" w:rsidRPr="00410ED7" w:rsidRDefault="00410ED7" w:rsidP="00410ED7">
      <w:pPr>
        <w:rPr>
          <w:rFonts w:ascii="Times New Roman" w:hAnsi="Times New Roman"/>
          <w:sz w:val="24"/>
          <w:szCs w:val="24"/>
        </w:rPr>
      </w:pPr>
      <w:r w:rsidRPr="00410ED7">
        <w:rPr>
          <w:rFonts w:ascii="Times New Roman" w:hAnsi="Times New Roman"/>
          <w:sz w:val="24"/>
          <w:szCs w:val="24"/>
        </w:rPr>
        <w:tab/>
        <w:t xml:space="preserve">(ii)  more than </w:t>
      </w:r>
      <w:r w:rsidR="00C14517">
        <w:rPr>
          <w:rFonts w:ascii="Times New Roman" w:hAnsi="Times New Roman"/>
          <w:sz w:val="24"/>
          <w:szCs w:val="24"/>
        </w:rPr>
        <w:t>2</w:t>
      </w:r>
      <w:r w:rsidRPr="00410ED7">
        <w:rPr>
          <w:rFonts w:ascii="Times New Roman" w:hAnsi="Times New Roman"/>
          <w:sz w:val="24"/>
          <w:szCs w:val="24"/>
        </w:rPr>
        <w:t xml:space="preserve"> but fewer than </w:t>
      </w:r>
      <w:r w:rsidR="00C14517">
        <w:rPr>
          <w:rFonts w:ascii="Times New Roman" w:hAnsi="Times New Roman"/>
          <w:sz w:val="24"/>
          <w:szCs w:val="24"/>
        </w:rPr>
        <w:t>8</w:t>
      </w:r>
      <w:r w:rsidRPr="00410ED7">
        <w:rPr>
          <w:rFonts w:ascii="Times New Roman" w:hAnsi="Times New Roman"/>
          <w:sz w:val="24"/>
          <w:szCs w:val="24"/>
        </w:rPr>
        <w:t xml:space="preserve"> are colour blind.</w:t>
      </w:r>
    </w:p>
    <w:p w14:paraId="741A9590" w14:textId="77777777" w:rsidR="00410ED7" w:rsidRPr="00410ED7" w:rsidRDefault="00410ED7" w:rsidP="00410ED7">
      <w:pPr>
        <w:jc w:val="right"/>
        <w:rPr>
          <w:rFonts w:ascii="Times New Roman" w:hAnsi="Times New Roman"/>
          <w:b/>
          <w:sz w:val="24"/>
          <w:szCs w:val="24"/>
        </w:rPr>
      </w:pPr>
      <w:r w:rsidRPr="00410ED7">
        <w:rPr>
          <w:rFonts w:ascii="Times New Roman" w:hAnsi="Times New Roman"/>
          <w:b/>
          <w:sz w:val="24"/>
          <w:szCs w:val="24"/>
        </w:rPr>
        <w:t>(4)</w:t>
      </w:r>
    </w:p>
    <w:p w14:paraId="3AE8B31E" w14:textId="0CAD83E7" w:rsidR="00410ED7" w:rsidRPr="00410ED7" w:rsidRDefault="00410ED7" w:rsidP="0038607B">
      <w:pPr>
        <w:spacing w:after="0" w:line="276" w:lineRule="auto"/>
        <w:rPr>
          <w:rFonts w:ascii="Times New Roman" w:hAnsi="Times New Roman"/>
          <w:sz w:val="24"/>
          <w:szCs w:val="24"/>
        </w:rPr>
      </w:pPr>
      <w:r w:rsidRPr="00410ED7">
        <w:rPr>
          <w:rFonts w:ascii="Times New Roman" w:hAnsi="Times New Roman"/>
          <w:sz w:val="24"/>
          <w:szCs w:val="24"/>
        </w:rPr>
        <w:t xml:space="preserve">The proportion of people in </w:t>
      </w:r>
      <w:r w:rsidR="00740806">
        <w:rPr>
          <w:rFonts w:ascii="Times New Roman" w:hAnsi="Times New Roman"/>
          <w:sz w:val="24"/>
          <w:szCs w:val="24"/>
        </w:rPr>
        <w:t>g</w:t>
      </w:r>
      <w:r w:rsidRPr="00410ED7">
        <w:rPr>
          <w:rFonts w:ascii="Times New Roman" w:hAnsi="Times New Roman"/>
          <w:sz w:val="24"/>
          <w:szCs w:val="24"/>
        </w:rPr>
        <w:t xml:space="preserve">roup </w:t>
      </w:r>
      <w:r w:rsidRPr="00410ED7">
        <w:rPr>
          <w:rFonts w:ascii="Times New Roman" w:hAnsi="Times New Roman"/>
          <w:bCs/>
          <w:i/>
          <w:iCs/>
          <w:sz w:val="24"/>
          <w:szCs w:val="24"/>
        </w:rPr>
        <w:t>B</w:t>
      </w:r>
      <w:r w:rsidRPr="00410ED7">
        <w:rPr>
          <w:rFonts w:ascii="Times New Roman" w:hAnsi="Times New Roman"/>
          <w:sz w:val="24"/>
          <w:szCs w:val="24"/>
        </w:rPr>
        <w:t xml:space="preserve"> who are colour blind is </w:t>
      </w:r>
      <w:proofErr w:type="gramStart"/>
      <w:r w:rsidRPr="00410ED7">
        <w:rPr>
          <w:rFonts w:ascii="Times New Roman" w:hAnsi="Times New Roman"/>
          <w:sz w:val="24"/>
          <w:szCs w:val="24"/>
        </w:rPr>
        <w:t>0.5 %</w:t>
      </w:r>
      <w:proofErr w:type="gramEnd"/>
      <w:r w:rsidRPr="00410ED7">
        <w:rPr>
          <w:rFonts w:ascii="Times New Roman" w:hAnsi="Times New Roman"/>
          <w:sz w:val="24"/>
          <w:szCs w:val="24"/>
        </w:rPr>
        <w:t xml:space="preserve"> </w:t>
      </w:r>
    </w:p>
    <w:p w14:paraId="0C2C5ED8" w14:textId="77777777" w:rsidR="00410ED7" w:rsidRPr="00410ED7" w:rsidRDefault="00410ED7" w:rsidP="0038607B">
      <w:pPr>
        <w:spacing w:after="0" w:line="276" w:lineRule="auto"/>
        <w:rPr>
          <w:rFonts w:ascii="Times New Roman" w:hAnsi="Times New Roman"/>
          <w:sz w:val="24"/>
          <w:szCs w:val="24"/>
        </w:rPr>
      </w:pPr>
      <w:r w:rsidRPr="00410ED7">
        <w:rPr>
          <w:rFonts w:ascii="Times New Roman" w:hAnsi="Times New Roman"/>
          <w:sz w:val="24"/>
          <w:szCs w:val="24"/>
        </w:rPr>
        <w:t xml:space="preserve">A random sample of 35 people is taken from group </w:t>
      </w:r>
      <w:proofErr w:type="gramStart"/>
      <w:r w:rsidRPr="00410ED7">
        <w:rPr>
          <w:rFonts w:ascii="Times New Roman" w:hAnsi="Times New Roman"/>
          <w:i/>
          <w:sz w:val="24"/>
          <w:szCs w:val="24"/>
        </w:rPr>
        <w:t>B</w:t>
      </w:r>
      <w:proofErr w:type="gramEnd"/>
      <w:r w:rsidRPr="00410ED7">
        <w:rPr>
          <w:rFonts w:ascii="Times New Roman" w:hAnsi="Times New Roman"/>
          <w:sz w:val="24"/>
          <w:szCs w:val="24"/>
        </w:rPr>
        <w:t xml:space="preserve"> </w:t>
      </w:r>
    </w:p>
    <w:p w14:paraId="1D3F28E3" w14:textId="77777777" w:rsidR="00410ED7" w:rsidRPr="00410ED7" w:rsidRDefault="00410ED7" w:rsidP="00410ED7">
      <w:pPr>
        <w:spacing w:after="0" w:line="276" w:lineRule="auto"/>
        <w:ind w:firstLine="720"/>
        <w:rPr>
          <w:rFonts w:ascii="Times New Roman" w:hAnsi="Times New Roman"/>
          <w:sz w:val="24"/>
          <w:szCs w:val="24"/>
        </w:rPr>
      </w:pPr>
    </w:p>
    <w:p w14:paraId="1B104A95" w14:textId="01B0F3B2" w:rsidR="00410ED7" w:rsidRPr="0038607B" w:rsidRDefault="0038607B" w:rsidP="0038607B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b)  </w:t>
      </w:r>
      <w:r w:rsidR="00410ED7" w:rsidRPr="0038607B">
        <w:rPr>
          <w:rFonts w:ascii="Times New Roman" w:hAnsi="Times New Roman"/>
          <w:sz w:val="24"/>
          <w:szCs w:val="24"/>
        </w:rPr>
        <w:t xml:space="preserve">Find the probability that exactly 1 person in this sample of 35 </w:t>
      </w:r>
      <w:r w:rsidR="007047D6">
        <w:rPr>
          <w:rFonts w:ascii="Times New Roman" w:hAnsi="Times New Roman"/>
          <w:sz w:val="24"/>
          <w:szCs w:val="24"/>
        </w:rPr>
        <w:t>is</w:t>
      </w:r>
      <w:r w:rsidR="00410ED7" w:rsidRPr="0038607B">
        <w:rPr>
          <w:rFonts w:ascii="Times New Roman" w:hAnsi="Times New Roman"/>
          <w:sz w:val="24"/>
          <w:szCs w:val="24"/>
        </w:rPr>
        <w:t xml:space="preserve"> colour blind.</w:t>
      </w:r>
    </w:p>
    <w:p w14:paraId="5B09FFDB" w14:textId="77777777" w:rsidR="00410ED7" w:rsidRPr="00410ED7" w:rsidRDefault="00410ED7" w:rsidP="00410ED7">
      <w:pPr>
        <w:jc w:val="right"/>
        <w:rPr>
          <w:rFonts w:ascii="Times New Roman" w:hAnsi="Times New Roman"/>
          <w:b/>
          <w:sz w:val="24"/>
          <w:szCs w:val="24"/>
        </w:rPr>
      </w:pPr>
      <w:r w:rsidRPr="00410ED7">
        <w:rPr>
          <w:rFonts w:ascii="Times New Roman" w:hAnsi="Times New Roman"/>
          <w:b/>
          <w:sz w:val="24"/>
          <w:szCs w:val="24"/>
        </w:rPr>
        <w:t>(1)</w:t>
      </w:r>
    </w:p>
    <w:p w14:paraId="54A30AB5" w14:textId="77777777" w:rsidR="009138BB" w:rsidRDefault="00410ED7" w:rsidP="009138BB">
      <w:pPr>
        <w:spacing w:after="0"/>
        <w:rPr>
          <w:rFonts w:ascii="Times New Roman" w:hAnsi="Times New Roman"/>
          <w:sz w:val="24"/>
          <w:szCs w:val="24"/>
        </w:rPr>
      </w:pPr>
      <w:r w:rsidRPr="00410ED7">
        <w:rPr>
          <w:rFonts w:ascii="Times New Roman" w:hAnsi="Times New Roman"/>
          <w:sz w:val="24"/>
          <w:szCs w:val="24"/>
        </w:rPr>
        <w:t xml:space="preserve">A random sample of 4000 people is taken from the whole population of this country. </w:t>
      </w:r>
    </w:p>
    <w:p w14:paraId="29A96A93" w14:textId="15ED88BA" w:rsidR="00410ED7" w:rsidRPr="00410ED7" w:rsidRDefault="00410ED7" w:rsidP="0038607B">
      <w:pPr>
        <w:rPr>
          <w:rFonts w:ascii="Times New Roman" w:hAnsi="Times New Roman"/>
          <w:sz w:val="24"/>
          <w:szCs w:val="24"/>
        </w:rPr>
      </w:pPr>
      <w:r w:rsidRPr="00410ED7">
        <w:rPr>
          <w:rFonts w:ascii="Times New Roman" w:hAnsi="Times New Roman"/>
          <w:sz w:val="24"/>
          <w:szCs w:val="24"/>
        </w:rPr>
        <w:t xml:space="preserve">The proportion of group </w:t>
      </w:r>
      <w:r w:rsidRPr="00410ED7">
        <w:rPr>
          <w:rFonts w:ascii="Times New Roman" w:hAnsi="Times New Roman"/>
          <w:i/>
          <w:iCs/>
          <w:sz w:val="24"/>
          <w:szCs w:val="24"/>
        </w:rPr>
        <w:t xml:space="preserve">A </w:t>
      </w:r>
      <w:r w:rsidRPr="00410ED7">
        <w:rPr>
          <w:rFonts w:ascii="Times New Roman" w:hAnsi="Times New Roman"/>
          <w:sz w:val="24"/>
          <w:szCs w:val="24"/>
        </w:rPr>
        <w:t xml:space="preserve">members in the sample is </w:t>
      </w:r>
      <w:proofErr w:type="gramStart"/>
      <w:r w:rsidRPr="00410ED7">
        <w:rPr>
          <w:rFonts w:ascii="Times New Roman" w:hAnsi="Times New Roman"/>
          <w:sz w:val="24"/>
          <w:szCs w:val="24"/>
        </w:rPr>
        <w:t>55%</w:t>
      </w:r>
      <w:proofErr w:type="gramEnd"/>
    </w:p>
    <w:p w14:paraId="636A4019" w14:textId="7B69AC8A" w:rsidR="00410ED7" w:rsidRPr="009138BB" w:rsidRDefault="009138BB" w:rsidP="009A0758">
      <w:pPr>
        <w:ind w:left="426" w:hanging="426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c)  </w:t>
      </w:r>
      <w:r w:rsidR="00410ED7" w:rsidRPr="009138BB">
        <w:rPr>
          <w:rFonts w:ascii="Times New Roman" w:hAnsi="Times New Roman"/>
          <w:sz w:val="24"/>
          <w:szCs w:val="24"/>
        </w:rPr>
        <w:t>Calculate an estimate for the number of people in this sample of 4000 that are colour blind.</w:t>
      </w:r>
    </w:p>
    <w:p w14:paraId="42DE089E" w14:textId="1AC4394A" w:rsidR="00A22891" w:rsidRPr="009A0758" w:rsidRDefault="00410ED7" w:rsidP="009A0758">
      <w:pPr>
        <w:jc w:val="right"/>
        <w:rPr>
          <w:rFonts w:ascii="Times New Roman" w:hAnsi="Times New Roman"/>
          <w:b/>
          <w:sz w:val="24"/>
          <w:szCs w:val="24"/>
        </w:rPr>
      </w:pPr>
      <w:r w:rsidRPr="00410ED7">
        <w:rPr>
          <w:rFonts w:ascii="Times New Roman" w:hAnsi="Times New Roman"/>
          <w:b/>
          <w:sz w:val="24"/>
          <w:szCs w:val="24"/>
        </w:rPr>
        <w:t>(3)</w:t>
      </w:r>
    </w:p>
    <w:p w14:paraId="5AFD5F5A" w14:textId="3E328A84" w:rsidR="00A22891" w:rsidRPr="00A22891" w:rsidRDefault="00A22891" w:rsidP="00A22891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A22891">
        <w:rPr>
          <w:rFonts w:ascii="Times New Roman" w:hAnsi="Times New Roman"/>
          <w:b/>
          <w:bCs/>
          <w:sz w:val="24"/>
          <w:szCs w:val="24"/>
        </w:rPr>
        <w:t xml:space="preserve">(Total </w:t>
      </w:r>
      <w:r w:rsidR="00D1743A">
        <w:rPr>
          <w:rFonts w:ascii="Times New Roman" w:hAnsi="Times New Roman"/>
          <w:b/>
          <w:bCs/>
          <w:sz w:val="24"/>
          <w:szCs w:val="24"/>
        </w:rPr>
        <w:t>8</w:t>
      </w:r>
      <w:r w:rsidRPr="00A22891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453FE440" w14:textId="77777777" w:rsidR="00977983" w:rsidRPr="00A22891" w:rsidRDefault="00977983" w:rsidP="00977983">
      <w:pPr>
        <w:tabs>
          <w:tab w:val="left" w:pos="426"/>
        </w:tabs>
        <w:autoSpaceDE w:val="0"/>
        <w:autoSpaceDN w:val="0"/>
        <w:adjustRightInd w:val="0"/>
        <w:ind w:hanging="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A2289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3F243BF3" w14:textId="08FF0CB4" w:rsidR="00977983" w:rsidRPr="003A543E" w:rsidRDefault="00977983" w:rsidP="00977983">
      <w:pPr>
        <w:autoSpaceDE w:val="0"/>
        <w:autoSpaceDN w:val="0"/>
        <w:adjustRightInd w:val="0"/>
        <w:ind w:hanging="567"/>
        <w:jc w:val="both"/>
        <w:rPr>
          <w:rFonts w:ascii="Times New Roman" w:hAnsi="Times New Roman"/>
          <w:sz w:val="24"/>
          <w:szCs w:val="24"/>
        </w:rPr>
      </w:pPr>
      <w:r w:rsidRPr="003A543E">
        <w:rPr>
          <w:rFonts w:ascii="Times New Roman" w:hAnsi="Times New Roman"/>
          <w:b/>
          <w:bCs/>
          <w:sz w:val="24"/>
          <w:szCs w:val="24"/>
        </w:rPr>
        <w:lastRenderedPageBreak/>
        <w:t>3.</w:t>
      </w:r>
      <w:r w:rsidRPr="003A543E">
        <w:rPr>
          <w:rFonts w:ascii="Times New Roman" w:hAnsi="Times New Roman"/>
          <w:sz w:val="24"/>
          <w:szCs w:val="24"/>
        </w:rPr>
        <w:tab/>
      </w:r>
    </w:p>
    <w:p w14:paraId="4849AB75" w14:textId="45805259" w:rsidR="003A543E" w:rsidRPr="003A543E" w:rsidRDefault="003A543E" w:rsidP="003A543E">
      <w:pPr>
        <w:rPr>
          <w:rFonts w:ascii="Times New Roman" w:hAnsi="Times New Roman"/>
          <w:sz w:val="24"/>
          <w:szCs w:val="24"/>
          <w:lang w:val="en-US"/>
        </w:rPr>
      </w:pPr>
      <w:r w:rsidRPr="003A543E">
        <w:rPr>
          <w:rFonts w:ascii="Times New Roman" w:hAnsi="Times New Roman"/>
          <w:sz w:val="24"/>
          <w:szCs w:val="24"/>
          <w:lang w:val="en-US"/>
        </w:rPr>
        <w:t xml:space="preserve">John wants to investigate whether there is a relationship between the </w:t>
      </w:r>
      <w:r w:rsidR="002F334D">
        <w:rPr>
          <w:rFonts w:ascii="Times New Roman" w:hAnsi="Times New Roman"/>
          <w:sz w:val="24"/>
          <w:szCs w:val="24"/>
          <w:lang w:val="en-US"/>
        </w:rPr>
        <w:t>D</w:t>
      </w:r>
      <w:r w:rsidRPr="003A543E">
        <w:rPr>
          <w:rFonts w:ascii="Times New Roman" w:hAnsi="Times New Roman"/>
          <w:sz w:val="24"/>
          <w:szCs w:val="24"/>
          <w:lang w:val="en-US"/>
        </w:rPr>
        <w:t xml:space="preserve">aily </w:t>
      </w:r>
      <w:r w:rsidR="003F303E">
        <w:rPr>
          <w:rFonts w:ascii="Times New Roman" w:hAnsi="Times New Roman"/>
          <w:sz w:val="24"/>
          <w:szCs w:val="24"/>
          <w:lang w:val="en-US"/>
        </w:rPr>
        <w:t>M</w:t>
      </w:r>
      <w:r w:rsidRPr="003A543E">
        <w:rPr>
          <w:rFonts w:ascii="Times New Roman" w:hAnsi="Times New Roman"/>
          <w:sz w:val="24"/>
          <w:szCs w:val="24"/>
          <w:lang w:val="en-US"/>
        </w:rPr>
        <w:t xml:space="preserve">ean </w:t>
      </w:r>
      <w:r w:rsidR="00BC2600">
        <w:rPr>
          <w:rFonts w:ascii="Times New Roman" w:hAnsi="Times New Roman"/>
          <w:sz w:val="24"/>
          <w:szCs w:val="24"/>
          <w:lang w:val="en-US"/>
        </w:rPr>
        <w:t xml:space="preserve">Air </w:t>
      </w:r>
      <w:r w:rsidR="001031B6">
        <w:rPr>
          <w:rFonts w:ascii="Times New Roman" w:hAnsi="Times New Roman"/>
          <w:sz w:val="24"/>
          <w:szCs w:val="24"/>
          <w:lang w:val="en-US"/>
        </w:rPr>
        <w:t>T</w:t>
      </w:r>
      <w:r w:rsidRPr="003A543E">
        <w:rPr>
          <w:rFonts w:ascii="Times New Roman" w:hAnsi="Times New Roman"/>
          <w:sz w:val="24"/>
          <w:szCs w:val="24"/>
          <w:lang w:val="en-US"/>
        </w:rPr>
        <w:t xml:space="preserve">emperature and the </w:t>
      </w:r>
      <w:r w:rsidR="00BF04D9">
        <w:rPr>
          <w:rFonts w:ascii="Times New Roman" w:hAnsi="Times New Roman"/>
          <w:sz w:val="24"/>
          <w:szCs w:val="24"/>
          <w:lang w:val="en-US"/>
        </w:rPr>
        <w:t>D</w:t>
      </w:r>
      <w:r w:rsidRPr="003A543E">
        <w:rPr>
          <w:rFonts w:ascii="Times New Roman" w:hAnsi="Times New Roman"/>
          <w:sz w:val="24"/>
          <w:szCs w:val="24"/>
          <w:lang w:val="en-US"/>
        </w:rPr>
        <w:t xml:space="preserve">aily </w:t>
      </w:r>
      <w:r w:rsidR="00BF04D9">
        <w:rPr>
          <w:rFonts w:ascii="Times New Roman" w:hAnsi="Times New Roman"/>
          <w:sz w:val="24"/>
          <w:szCs w:val="24"/>
          <w:lang w:val="en-US"/>
        </w:rPr>
        <w:t>T</w:t>
      </w:r>
      <w:r w:rsidRPr="003A543E">
        <w:rPr>
          <w:rFonts w:ascii="Times New Roman" w:hAnsi="Times New Roman"/>
          <w:sz w:val="24"/>
          <w:szCs w:val="24"/>
          <w:lang w:val="en-US"/>
        </w:rPr>
        <w:t xml:space="preserve">otal </w:t>
      </w:r>
      <w:r w:rsidR="00BF04D9">
        <w:rPr>
          <w:rFonts w:ascii="Times New Roman" w:hAnsi="Times New Roman"/>
          <w:sz w:val="24"/>
          <w:szCs w:val="24"/>
          <w:lang w:val="en-US"/>
        </w:rPr>
        <w:t>S</w:t>
      </w:r>
      <w:r w:rsidRPr="003A543E">
        <w:rPr>
          <w:rFonts w:ascii="Times New Roman" w:hAnsi="Times New Roman"/>
          <w:sz w:val="24"/>
          <w:szCs w:val="24"/>
          <w:lang w:val="en-US"/>
        </w:rPr>
        <w:t>unshine for Leeming.</w:t>
      </w:r>
    </w:p>
    <w:p w14:paraId="4D43755B" w14:textId="1AD0FD58" w:rsidR="003A543E" w:rsidRPr="003A543E" w:rsidRDefault="003A543E" w:rsidP="00053E3D">
      <w:pPr>
        <w:ind w:left="284" w:hanging="284"/>
        <w:rPr>
          <w:rFonts w:ascii="Times New Roman" w:hAnsi="Times New Roman"/>
          <w:sz w:val="24"/>
          <w:szCs w:val="24"/>
          <w:lang w:val="en-US"/>
        </w:rPr>
      </w:pPr>
      <w:r w:rsidRPr="003A543E">
        <w:rPr>
          <w:rFonts w:ascii="Times New Roman" w:hAnsi="Times New Roman"/>
          <w:sz w:val="24"/>
          <w:szCs w:val="24"/>
          <w:lang w:val="en-US"/>
        </w:rPr>
        <w:t xml:space="preserve">(a) Using your knowledge of the large data set, state the units that are used for </w:t>
      </w:r>
      <w:r w:rsidR="006D7551">
        <w:rPr>
          <w:rFonts w:ascii="Times New Roman" w:hAnsi="Times New Roman"/>
          <w:sz w:val="24"/>
          <w:szCs w:val="24"/>
          <w:lang w:val="en-US"/>
        </w:rPr>
        <w:t>D</w:t>
      </w:r>
      <w:r w:rsidRPr="003A543E">
        <w:rPr>
          <w:rFonts w:ascii="Times New Roman" w:hAnsi="Times New Roman"/>
          <w:sz w:val="24"/>
          <w:szCs w:val="24"/>
          <w:lang w:val="en-US"/>
        </w:rPr>
        <w:t xml:space="preserve">aily </w:t>
      </w:r>
      <w:r w:rsidR="006D7551">
        <w:rPr>
          <w:rFonts w:ascii="Times New Roman" w:hAnsi="Times New Roman"/>
          <w:sz w:val="24"/>
          <w:szCs w:val="24"/>
          <w:lang w:val="en-US"/>
        </w:rPr>
        <w:t>T</w:t>
      </w:r>
      <w:r w:rsidRPr="003A543E">
        <w:rPr>
          <w:rFonts w:ascii="Times New Roman" w:hAnsi="Times New Roman"/>
          <w:sz w:val="24"/>
          <w:szCs w:val="24"/>
          <w:lang w:val="en-US"/>
        </w:rPr>
        <w:t xml:space="preserve">otal </w:t>
      </w:r>
      <w:r w:rsidR="006D7551">
        <w:rPr>
          <w:rFonts w:ascii="Times New Roman" w:hAnsi="Times New Roman"/>
          <w:sz w:val="24"/>
          <w:szCs w:val="24"/>
          <w:lang w:val="en-US"/>
        </w:rPr>
        <w:t>S</w:t>
      </w:r>
      <w:r w:rsidRPr="003A543E">
        <w:rPr>
          <w:rFonts w:ascii="Times New Roman" w:hAnsi="Times New Roman"/>
          <w:sz w:val="24"/>
          <w:szCs w:val="24"/>
          <w:lang w:val="en-US"/>
        </w:rPr>
        <w:t xml:space="preserve">unshine. </w:t>
      </w:r>
    </w:p>
    <w:p w14:paraId="2FF9F356" w14:textId="77777777" w:rsidR="003A543E" w:rsidRPr="003A543E" w:rsidRDefault="003A543E" w:rsidP="003A543E">
      <w:pPr>
        <w:jc w:val="right"/>
        <w:rPr>
          <w:rFonts w:ascii="Times New Roman" w:hAnsi="Times New Roman"/>
          <w:b/>
          <w:bCs/>
          <w:sz w:val="24"/>
          <w:szCs w:val="24"/>
          <w:lang w:val="en-US"/>
        </w:rPr>
      </w:pPr>
      <w:r w:rsidRPr="003A543E">
        <w:rPr>
          <w:rFonts w:ascii="Times New Roman" w:hAnsi="Times New Roman"/>
          <w:b/>
          <w:bCs/>
          <w:sz w:val="24"/>
          <w:szCs w:val="24"/>
          <w:lang w:val="en-US"/>
        </w:rPr>
        <w:t>(1)</w:t>
      </w:r>
    </w:p>
    <w:p w14:paraId="22F8E477" w14:textId="77777777" w:rsidR="003A543E" w:rsidRPr="003A543E" w:rsidRDefault="003A543E" w:rsidP="00C96920">
      <w:pPr>
        <w:spacing w:after="0"/>
        <w:rPr>
          <w:rFonts w:ascii="Times New Roman" w:hAnsi="Times New Roman"/>
          <w:sz w:val="24"/>
          <w:szCs w:val="24"/>
          <w:lang w:val="en-US"/>
        </w:rPr>
      </w:pPr>
      <w:r w:rsidRPr="003A543E">
        <w:rPr>
          <w:rFonts w:ascii="Times New Roman" w:hAnsi="Times New Roman"/>
          <w:sz w:val="24"/>
          <w:szCs w:val="24"/>
          <w:lang w:val="en-US"/>
        </w:rPr>
        <w:t>John decides to use the large data set to collect his data.</w:t>
      </w:r>
    </w:p>
    <w:p w14:paraId="416161E0" w14:textId="77777777" w:rsidR="003A543E" w:rsidRPr="003A543E" w:rsidRDefault="003A543E" w:rsidP="00C96920">
      <w:pPr>
        <w:rPr>
          <w:rFonts w:ascii="Times New Roman" w:hAnsi="Times New Roman"/>
          <w:sz w:val="24"/>
          <w:szCs w:val="24"/>
          <w:lang w:val="en-US"/>
        </w:rPr>
      </w:pPr>
      <w:r w:rsidRPr="003A543E">
        <w:rPr>
          <w:rFonts w:ascii="Times New Roman" w:hAnsi="Times New Roman"/>
          <w:sz w:val="24"/>
          <w:szCs w:val="24"/>
          <w:lang w:val="en-US"/>
        </w:rPr>
        <w:t>John takes a simple random sample of 12 days from August 1987</w:t>
      </w:r>
    </w:p>
    <w:p w14:paraId="4FF4B480" w14:textId="77777777" w:rsidR="003A543E" w:rsidRPr="003A543E" w:rsidRDefault="003A543E" w:rsidP="00C96920">
      <w:pPr>
        <w:rPr>
          <w:rFonts w:ascii="Times New Roman" w:hAnsi="Times New Roman"/>
          <w:sz w:val="24"/>
          <w:szCs w:val="24"/>
          <w:lang w:val="en-US"/>
        </w:rPr>
      </w:pPr>
      <w:r w:rsidRPr="003A543E">
        <w:rPr>
          <w:rFonts w:ascii="Times New Roman" w:hAnsi="Times New Roman"/>
          <w:sz w:val="24"/>
          <w:szCs w:val="24"/>
          <w:lang w:val="en-US"/>
        </w:rPr>
        <w:t>(b) Describe how this sample could be taken.</w:t>
      </w:r>
    </w:p>
    <w:p w14:paraId="79BD8271" w14:textId="77777777" w:rsidR="003A543E" w:rsidRPr="003A543E" w:rsidRDefault="003A543E" w:rsidP="003A543E">
      <w:pPr>
        <w:ind w:firstLine="720"/>
        <w:jc w:val="right"/>
        <w:rPr>
          <w:rFonts w:ascii="Times New Roman" w:hAnsi="Times New Roman"/>
          <w:b/>
          <w:bCs/>
          <w:sz w:val="24"/>
          <w:szCs w:val="24"/>
          <w:lang w:val="en-US"/>
        </w:rPr>
      </w:pPr>
      <w:r w:rsidRPr="003A543E">
        <w:rPr>
          <w:rFonts w:ascii="Times New Roman" w:hAnsi="Times New Roman"/>
          <w:b/>
          <w:bCs/>
          <w:sz w:val="24"/>
          <w:szCs w:val="24"/>
          <w:lang w:val="en-US"/>
        </w:rPr>
        <w:t>(2)</w:t>
      </w:r>
    </w:p>
    <w:p w14:paraId="76421120" w14:textId="5600F47E" w:rsidR="003A543E" w:rsidRPr="003A543E" w:rsidRDefault="003A543E" w:rsidP="003A543E">
      <w:pPr>
        <w:rPr>
          <w:rFonts w:ascii="Times New Roman" w:hAnsi="Times New Roman"/>
          <w:sz w:val="24"/>
          <w:szCs w:val="24"/>
          <w:lang w:val="en-US"/>
        </w:rPr>
      </w:pPr>
      <w:r w:rsidRPr="003A543E">
        <w:rPr>
          <w:rFonts w:ascii="Times New Roman" w:hAnsi="Times New Roman"/>
          <w:sz w:val="24"/>
          <w:szCs w:val="24"/>
          <w:lang w:val="en-US"/>
        </w:rPr>
        <w:t>The scatter diagram below shows John’s results for these 12 days.</w:t>
      </w:r>
    </w:p>
    <w:p w14:paraId="5F97DE00" w14:textId="77777777" w:rsidR="003A543E" w:rsidRPr="003A543E" w:rsidRDefault="003A543E" w:rsidP="003A543E">
      <w:pPr>
        <w:rPr>
          <w:rFonts w:ascii="Times New Roman" w:hAnsi="Times New Roman"/>
          <w:sz w:val="24"/>
          <w:szCs w:val="24"/>
          <w:lang w:val="en-US"/>
        </w:rPr>
      </w:pPr>
      <w:r w:rsidRPr="003A543E">
        <w:rPr>
          <w:noProof/>
          <w:sz w:val="24"/>
          <w:szCs w:val="24"/>
          <w:lang w:eastAsia="en-GB"/>
        </w:rPr>
        <mc:AlternateContent>
          <mc:Choice Requires="wpg">
            <w:drawing>
              <wp:anchor distT="0" distB="0" distL="114300" distR="114300" simplePos="0" relativeHeight="251659776" behindDoc="0" locked="0" layoutInCell="1" allowOverlap="1" wp14:anchorId="422E1A73" wp14:editId="42F016EE">
                <wp:simplePos x="0" y="0"/>
                <wp:positionH relativeFrom="column">
                  <wp:posOffset>-518160</wp:posOffset>
                </wp:positionH>
                <wp:positionV relativeFrom="paragraph">
                  <wp:posOffset>100965</wp:posOffset>
                </wp:positionV>
                <wp:extent cx="6285865" cy="4403725"/>
                <wp:effectExtent l="0" t="38100" r="76835" b="0"/>
                <wp:wrapNone/>
                <wp:docPr id="1582011011" name="Group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285865" cy="4403725"/>
                          <a:chOff x="626" y="7996"/>
                          <a:chExt cx="9899" cy="6935"/>
                        </a:xfrm>
                      </wpg:grpSpPr>
                      <wpg:grpSp>
                        <wpg:cNvPr id="1643917720" name="Group 3"/>
                        <wpg:cNvGrpSpPr>
                          <a:grpSpLocks/>
                        </wpg:cNvGrpSpPr>
                        <wpg:grpSpPr bwMode="auto">
                          <a:xfrm>
                            <a:off x="2103" y="7996"/>
                            <a:ext cx="8422" cy="6069"/>
                            <a:chOff x="2103" y="8287"/>
                            <a:chExt cx="8422" cy="6069"/>
                          </a:xfrm>
                        </wpg:grpSpPr>
                        <wpg:grpSp>
                          <wpg:cNvPr id="914318407" name="Group 4"/>
                          <wpg:cNvGrpSpPr>
                            <a:grpSpLocks/>
                          </wpg:cNvGrpSpPr>
                          <wpg:grpSpPr bwMode="auto">
                            <a:xfrm>
                              <a:off x="2106" y="8701"/>
                              <a:ext cx="7919" cy="5655"/>
                              <a:chOff x="2106" y="8701"/>
                              <a:chExt cx="7919" cy="5655"/>
                            </a:xfrm>
                          </wpg:grpSpPr>
                          <wps:wsp>
                            <wps:cNvPr id="618666511" name="AutoShape 5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6061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48359565" name="AutoShape 6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8141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8665073" name="AutoShape 7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6174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303611" name="AutoShape 8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6287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32964992" name="AutoShape 9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6400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5276281" name="AutoShape 10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6513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52599329" name="AutoShape 11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6626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23990868" name="AutoShape 12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6739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50591827" name="AutoShape 13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6852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2478247" name="AutoShape 14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6965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51201060" name="AutoShape 15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7078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67544897" name="AutoShape 16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8254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12917265" name="AutoShape 17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8367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458139" name="AutoShape 18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8480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82515529" name="AutoShape 19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8593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95914913" name="AutoShape 20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8706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3053653" name="AutoShape 21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8819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97439903" name="AutoShape 22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8932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59027730" name="AutoShape 23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904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62823629" name="AutoShape 24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904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02675089" name="AutoShape 25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904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32768771" name="AutoShape 26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9158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95896384" name="AutoShape 27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7191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36676638" name="AutoShape 28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8141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75140792" name="AutoShape 29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7304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8634883" name="AutoShape 30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7417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32782026" name="AutoShape 31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7530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51668077" name="AutoShape 32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7643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90048915" name="AutoShape 33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7756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90026596" name="AutoShape 34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7869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82930046" name="AutoShape 35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7982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25072647" name="AutoShape 36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8095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27277777" name="AutoShape 37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8208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23906951" name="AutoShape 38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8254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7594634" name="AutoShape 39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8367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98913687" name="AutoShape 40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8480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8860297" name="AutoShape 41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8593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50303420" name="AutoShape 42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8706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03058651" name="AutoShape 43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8819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41948180" name="AutoShape 44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8932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8983986" name="AutoShape 45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904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0222832" name="AutoShape 46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904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56738174" name="AutoShape 47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904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83359976" name="AutoShape 48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9158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8684914" name="AutoShape 49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4931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01021650" name="AutoShape 50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8141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39014908" name="AutoShape 51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5044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4822702" name="AutoShape 52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5157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16075599" name="AutoShape 53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5270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55583934" name="AutoShape 54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5383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09940596" name="AutoShape 55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5496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29538154" name="AutoShape 56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5609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696494" name="AutoShape 57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5722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21367772" name="AutoShape 58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5835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4043178" name="AutoShape 59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5948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0467513" name="AutoShape 60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8254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85176826" name="AutoShape 61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8367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21729512" name="AutoShape 62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8480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82598181" name="AutoShape 63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8593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57691687" name="AutoShape 64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8706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23117319" name="AutoShape 65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8819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47619550" name="AutoShape 66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8932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4464981" name="AutoShape 67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904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56384945" name="AutoShape 68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904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52167645" name="AutoShape 69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904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2596507" name="AutoShape 70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9158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08635962" name="AutoShape 71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3801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10547430" name="AutoShape 72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8141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5205172" name="AutoShape 73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3914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30116733" name="AutoShape 74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4027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86149254" name="AutoShape 75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4140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37627879" name="AutoShape 76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4253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75012201" name="AutoShape 77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4366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0117698" name="AutoShape 78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4479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71134433" name="AutoShape 79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4592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50406316" name="AutoShape 80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4705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27213548" name="AutoShape 81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4818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75533419" name="AutoShape 82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8254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16310554" name="AutoShape 83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8367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6616275" name="AutoShape 84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8480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01501578" name="AutoShape 85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8593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05340266" name="AutoShape 86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8706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30358573" name="AutoShape 87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8819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3451795" name="AutoShape 88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8932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58376739" name="AutoShape 89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904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81025005" name="AutoShape 90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904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0440837" name="AutoShape 91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904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6699727" name="AutoShape 92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9158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85658504" name="AutoShape 93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2671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96106774" name="AutoShape 94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8141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82985560" name="AutoShape 95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2784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83690858" name="AutoShape 96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2897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05424431" name="AutoShape 97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3010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90465786" name="AutoShape 98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3123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50543081" name="AutoShape 99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3236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82934315" name="AutoShape 100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3349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04508670" name="AutoShape 101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3462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49885214" name="AutoShape 102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3575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1973355" name="AutoShape 103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3688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17264468" name="AutoShape 104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8254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79356315" name="AutoShape 105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8367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26933204" name="AutoShape 106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8480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51046998" name="AutoShape 107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8593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90724809" name="AutoShape 108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8706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28690639" name="AutoShape 109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8819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90083417" name="AutoShape 110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8932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01404313" name="AutoShape 111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904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4399850" name="AutoShape 112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904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86872360" name="AutoShape 113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904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05708078" name="AutoShape 114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9158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231870" name="AutoShape 115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1541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00975521" name="AutoShape 116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8141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66858197" name="AutoShape 117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1654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72730147" name="AutoShape 118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1767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4093386" name="AutoShape 119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1880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58092993" name="AutoShape 120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1993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18829944" name="AutoShape 121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2106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44557173" name="AutoShape 122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2219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6957440" name="AutoShape 123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2332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42324936" name="AutoShape 124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2445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52044300" name="AutoShape 125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2558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0124391" name="AutoShape 126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8254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53515671" name="AutoShape 127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8367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58801603" name="AutoShape 128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8480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50673046" name="AutoShape 129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8593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01839174" name="AutoShape 130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8706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72439371" name="AutoShape 131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8819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92751517" name="AutoShape 132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8932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61630333" name="AutoShape 133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904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66799417" name="AutoShape 134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904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0454998" name="AutoShape 135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904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8236121" name="AutoShape 136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9158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3515256" name="AutoShape 137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8321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02718608" name="AutoShape 138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8141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42733302" name="AutoShape 139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8434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77251161" name="AutoShape 140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8547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4118924" name="AutoShape 141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8660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4642577" name="AutoShape 142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8773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0909742" name="AutoShape 143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8886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4801888" name="AutoShape 144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8999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77265684" name="AutoShape 145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9112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12416991" name="AutoShape 146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9225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17850734" name="AutoShape 147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9338" y="927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62416911" name="AutoShape 148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8254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72615197" name="AutoShape 149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8367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61186794" name="AutoShape 150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8480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05375520" name="AutoShape 151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8593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12772002" name="AutoShape 152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8706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31612728" name="AutoShape 153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8819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06137378" name="AutoShape 154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8932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43587547" name="AutoShape 155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904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38810168" name="AutoShape 156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904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86812474" name="AutoShape 157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904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92106363" name="AutoShape 158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9158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94164179" name="AutoShape 159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6061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72665230" name="AutoShape 160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9271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1462739" name="AutoShape 161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6174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16282042" name="AutoShape 162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6287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662627" name="AutoShape 163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6400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96931146" name="AutoShape 164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6513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96734040" name="AutoShape 165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6626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46170467" name="AutoShape 166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6739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6379230" name="AutoShape 167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6852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78895638" name="AutoShape 168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6965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50414090" name="AutoShape 169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7078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14587005" name="AutoShape 170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9384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12733549" name="AutoShape 171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9497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58091298" name="AutoShape 172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9610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7209487" name="AutoShape 173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9723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04512474" name="AutoShape 174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9836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27769651" name="AutoShape 175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9949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4433960" name="AutoShape 176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10062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4535182" name="AutoShape 177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1017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68333271" name="AutoShape 178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1017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91848878" name="AutoShape 179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1017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48850592" name="AutoShape 180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10288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45844058" name="AutoShape 181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7191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39713293" name="AutoShape 182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9271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41011962" name="AutoShape 183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7304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26484516" name="AutoShape 184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7417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92472592" name="AutoShape 185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7530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40947819" name="AutoShape 186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7643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7677138" name="AutoShape 187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7756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44764037" name="AutoShape 188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7869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2108648" name="AutoShape 189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7982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09107728" name="AutoShape 190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8095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1861765" name="AutoShape 191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8208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937043" name="AutoShape 192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9384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074104" name="AutoShape 193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9497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7296448" name="AutoShape 194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9610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28704112" name="AutoShape 195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9723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98170701" name="AutoShape 196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9836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12530134" name="AutoShape 197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9949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90738653" name="AutoShape 198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10062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46834171" name="AutoShape 199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1017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23907268" name="AutoShape 200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1017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10397237" name="AutoShape 201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1017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3318995" name="AutoShape 202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10288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01191961" name="AutoShape 203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4931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21634903" name="AutoShape 204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9271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6500856" name="AutoShape 205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5044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14157565" name="AutoShape 206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5157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32115069" name="AutoShape 207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5270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97935018" name="AutoShape 208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5383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2106478" name="AutoShape 209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5496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68426738" name="AutoShape 210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5609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08930474" name="AutoShape 211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5722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42696236" name="AutoShape 212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5835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12496906" name="AutoShape 213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5948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87001708" name="AutoShape 214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9384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89188854" name="AutoShape 215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9497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98702078" name="AutoShape 216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9610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51424691" name="AutoShape 217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9723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85312083" name="AutoShape 218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9836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49927484" name="AutoShape 219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9949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7155679" name="AutoShape 220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10062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03078870" name="AutoShape 221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1017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53684422" name="AutoShape 222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1017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86909536" name="AutoShape 223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1017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9744297" name="AutoShape 224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10288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427157" name="AutoShape 225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3801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04657305" name="AutoShape 226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9271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85144263" name="AutoShape 227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3914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08273701" name="AutoShape 228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4027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39143044" name="AutoShape 229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4140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96425470" name="AutoShape 230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4253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95666561" name="AutoShape 231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4366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68700549" name="AutoShape 232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4479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2160823" name="AutoShape 233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4592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73953442" name="AutoShape 234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4705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5335520" name="AutoShape 235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4818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17339017" name="AutoShape 236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9384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4593371" name="AutoShape 237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9497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51423987" name="AutoShape 238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9610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43223107" name="AutoShape 239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9723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15937818" name="AutoShape 240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9836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48043876" name="AutoShape 241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9949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6831667" name="AutoShape 242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10062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14529187" name="AutoShape 243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1017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00900254" name="AutoShape 244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1017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69638451" name="AutoShape 245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1017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68530086" name="AutoShape 246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10288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63243120" name="AutoShape 247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2671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81499903" name="AutoShape 248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9271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05425964" name="AutoShape 249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2784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75557014" name="AutoShape 250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2897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21903224" name="AutoShape 251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3010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56763578" name="AutoShape 252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3123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9940730" name="AutoShape 253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3236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39962300" name="AutoShape 254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3349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16955596" name="AutoShape 255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3462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59471865" name="AutoShape 256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3575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8578311" name="AutoShape 257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3688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86208843" name="AutoShape 258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9384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61328732" name="AutoShape 259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9497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04896172" name="AutoShape 260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9610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79359230" name="AutoShape 261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9723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56669529" name="AutoShape 262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9836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7041508" name="AutoShape 263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9949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51742926" name="AutoShape 264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10062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98164329" name="AutoShape 265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1017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39636565" name="AutoShape 266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1017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85366474" name="AutoShape 267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1017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7255531" name="AutoShape 268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10288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84347116" name="AutoShape 269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1541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65214388" name="AutoShape 270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9271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33197994" name="AutoShape 271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1654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72368862" name="AutoShape 272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1767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95584046" name="AutoShape 273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1880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9151536" name="AutoShape 274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1993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559076" name="AutoShape 275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2106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83481810" name="AutoShape 276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2219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9368150" name="AutoShape 277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2332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23454772" name="AutoShape 278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2445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76944419" name="AutoShape 279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2558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46075024" name="AutoShape 280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9384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02395598" name="AutoShape 281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9497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43629826" name="AutoShape 282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9610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80374985" name="AutoShape 283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9723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67331553" name="AutoShape 284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9836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29690536" name="AutoShape 285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9949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7201353" name="AutoShape 286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10062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11387774" name="AutoShape 287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1017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38882688" name="AutoShape 288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1017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98384585" name="AutoShape 289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1017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99632288" name="AutoShape 290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10288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97350056" name="AutoShape 291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8321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04629838" name="AutoShape 292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9271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45678110" name="AutoShape 293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8434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870432" name="AutoShape 294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8547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61561884" name="AutoShape 295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8660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39320412" name="AutoShape 296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8773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25634918" name="AutoShape 297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8886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34061611" name="AutoShape 298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8999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29317531" name="AutoShape 299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9112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15020830" name="AutoShape 300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9225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97249228" name="AutoShape 301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9338" y="1040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8904136" name="AutoShape 302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9384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4179774" name="AutoShape 303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9497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3035995" name="AutoShape 304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9610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17386739" name="AutoShape 305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9723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4167891" name="AutoShape 306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9836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73908928" name="AutoShape 307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9949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10853665" name="AutoShape 308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10062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1163025" name="AutoShape 309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1017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85264259" name="AutoShape 310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1017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19480772" name="AutoShape 311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1017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75380500" name="AutoShape 312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10288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2511226" name="AutoShape 313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6061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53962858" name="AutoShape 314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10401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5518935" name="AutoShape 315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6174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25580703" name="AutoShape 316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6287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29831098" name="AutoShape 317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6400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86319462" name="AutoShape 318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6513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4295023" name="AutoShape 319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6626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695759" name="AutoShape 320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6739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34269920" name="AutoShape 321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6852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04129330" name="AutoShape 322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6965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04540983" name="AutoShape 323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7078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38920741" name="AutoShape 324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10514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4673152" name="AutoShape 325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10627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83939343" name="AutoShape 326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10740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40355382" name="AutoShape 327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10853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99688784" name="AutoShape 328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10967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40409317" name="AutoShape 329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11080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92045223" name="AutoShape 330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11193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67834225" name="AutoShape 331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11306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237197" name="AutoShape 332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11306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43405097" name="AutoShape 333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11306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30354004" name="AutoShape 334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11419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62284560" name="AutoShape 335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7191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80889747" name="AutoShape 336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10401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58299334" name="AutoShape 337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7304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73003392" name="AutoShape 338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7417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10531533" name="AutoShape 339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7530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29639139" name="AutoShape 340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7643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06986967" name="AutoShape 341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7756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17778915" name="AutoShape 342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7869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39221914" name="AutoShape 343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7982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04731701" name="AutoShape 344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8095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3105272" name="AutoShape 345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8208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18715922" name="AutoShape 346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10514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83180293" name="AutoShape 347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10627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43473939" name="AutoShape 348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10740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4880560" name="AutoShape 349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10853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57021445" name="AutoShape 350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10967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70598499" name="AutoShape 351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11080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5771236" name="AutoShape 352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11193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90939916" name="AutoShape 353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11306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30761803" name="AutoShape 354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11306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95136158" name="AutoShape 355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11306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13274617" name="AutoShape 356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11419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46844842" name="AutoShape 357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4931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87438476" name="AutoShape 358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10401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37880336" name="AutoShape 359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5044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71507348" name="AutoShape 360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5157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35023998" name="AutoShape 361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5270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39915868" name="AutoShape 362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5383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37505593" name="AutoShape 363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5496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12369791" name="AutoShape 364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5609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2255070" name="AutoShape 365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5722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39831619" name="AutoShape 366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5835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13173989" name="AutoShape 367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5948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82100142" name="AutoShape 368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10514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36955944" name="AutoShape 369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10627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02428147" name="AutoShape 370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10740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16750921" name="AutoShape 371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10853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40380571" name="AutoShape 372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10967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87907955" name="AutoShape 373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11080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25866401" name="AutoShape 374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11193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41234914" name="AutoShape 375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11306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85623458" name="AutoShape 376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11306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7959907" name="AutoShape 377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11306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37109897" name="AutoShape 378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11419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9321598" name="AutoShape 379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3801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29368730" name="AutoShape 380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10401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68482006" name="AutoShape 381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3914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7911302" name="AutoShape 382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4027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84653807" name="AutoShape 383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4140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48547482" name="AutoShape 384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4253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26630414" name="AutoShape 385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4366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35875789" name="AutoShape 386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4479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68918417" name="AutoShape 387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4592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66615469" name="AutoShape 388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4705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7893915" name="AutoShape 389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4818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19049886" name="AutoShape 390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10514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29653035" name="AutoShape 391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10627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39399720" name="AutoShape 392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10740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87637917" name="AutoShape 393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10853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9221967" name="AutoShape 394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10967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0354421" name="AutoShape 395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11080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71492312" name="AutoShape 396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11193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32616942" name="AutoShape 397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11306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85868042" name="AutoShape 398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11306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67292902" name="AutoShape 399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11306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61017057" name="AutoShape 400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11419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3178306" name="AutoShape 401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2671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78431654" name="AutoShape 402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10401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51613099" name="AutoShape 403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2784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81593425" name="AutoShape 404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2897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49208889" name="AutoShape 405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3010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74394203" name="AutoShape 406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3123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35061342" name="AutoShape 407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3236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04008677" name="AutoShape 408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3349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76263061" name="AutoShape 409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3462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21140005" name="AutoShape 410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3575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08456932" name="AutoShape 411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3688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32000072" name="AutoShape 412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10514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82471142" name="AutoShape 413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10627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4411854" name="AutoShape 414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10740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4620496" name="AutoShape 415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10853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49707094" name="AutoShape 416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10967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76478760" name="AutoShape 417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11080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6566385" name="AutoShape 418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11193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22001556" name="AutoShape 419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11306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35497992" name="AutoShape 420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11306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08589988" name="AutoShape 421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11306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6348060" name="AutoShape 422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11419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16993976" name="AutoShape 423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1541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53807655" name="AutoShape 424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10401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5141564" name="AutoShape 425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1654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52795836" name="AutoShape 426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1767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36556755" name="AutoShape 427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1880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73168764" name="AutoShape 428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1993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64844795" name="AutoShape 429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2106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26373728" name="AutoShape 430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2219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7998893" name="AutoShape 431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2332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20918095" name="AutoShape 432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2445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87029523" name="AutoShape 433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2558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4525588" name="AutoShape 434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10514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59074934" name="AutoShape 435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10627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15605936" name="AutoShape 436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10740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27675914" name="AutoShape 437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10853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89038029" name="AutoShape 438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10967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917665" name="AutoShape 439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11080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00228159" name="AutoShape 440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11193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16699212" name="AutoShape 441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11306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90452455" name="AutoShape 442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11306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3023195" name="AutoShape 443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11306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0292015" name="AutoShape 444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11419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85323223" name="AutoShape 445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8321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70079575" name="AutoShape 446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10401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33585868" name="AutoShape 447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8434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02431056" name="AutoShape 448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8547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26721966" name="AutoShape 449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8660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4885671" name="AutoShape 450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8773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4125923" name="AutoShape 451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8886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56519746" name="AutoShape 452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8999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5721379" name="AutoShape 453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9112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78020080" name="AutoShape 454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9225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17410273" name="AutoShape 455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9338" y="1153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49623836" name="AutoShape 456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10514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36505077" name="AutoShape 457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10627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79926052" name="AutoShape 458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10740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1784328" name="AutoShape 459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10853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98338196" name="AutoShape 460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10967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87194826" name="AutoShape 461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11080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20181621" name="AutoShape 462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11193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4323205" name="AutoShape 463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11306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23292912" name="AutoShape 464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11306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15662102" name="AutoShape 465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11306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0962041" name="AutoShape 466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11419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15646657" name="AutoShape 467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6061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80908712" name="AutoShape 468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11531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4975129" name="AutoShape 469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6174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60111550" name="AutoShape 470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6287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38163436" name="AutoShape 471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6400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14132375" name="AutoShape 472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6513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3907617" name="AutoShape 473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6626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25938658" name="AutoShape 474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6739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93117097" name="AutoShape 475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6852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80330360" name="AutoShape 476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6965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87223832" name="AutoShape 477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7078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89840067" name="AutoShape 478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11644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44874701" name="AutoShape 479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11757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57980788" name="AutoShape 480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11870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31769626" name="AutoShape 481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11983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71988778" name="AutoShape 482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12096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48231780" name="AutoShape 483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12209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632652" name="AutoShape 484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12322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1625276" name="AutoShape 485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1243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05021755" name="AutoShape 486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1243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6163715" name="AutoShape 487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1243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02144587" name="AutoShape 488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12548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47487338" name="AutoShape 489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7191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61765050" name="AutoShape 490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11531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40822741" name="AutoShape 491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7304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35190018" name="AutoShape 492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7417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91128324" name="AutoShape 493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7530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75310886" name="AutoShape 494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7643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38180306" name="AutoShape 495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7756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4833609" name="AutoShape 496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7869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7492282" name="AutoShape 497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7982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9339250" name="AutoShape 498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8095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2465527" name="AutoShape 499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8208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33370301" name="AutoShape 500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11644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6546087" name="AutoShape 501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11757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67675501" name="AutoShape 502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11870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36428518" name="AutoShape 503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11983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0867472" name="AutoShape 504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12096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1353988" name="AutoShape 505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12209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65606711" name="AutoShape 506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12322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18018349" name="AutoShape 507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1243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91091078" name="AutoShape 508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1243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83390879" name="AutoShape 509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1243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92784580" name="AutoShape 510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12548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19449608" name="AutoShape 511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4931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80967751" name="AutoShape 512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11531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68657228" name="AutoShape 513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5044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33973554" name="AutoShape 514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5157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12436009" name="AutoShape 515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5270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20725379" name="AutoShape 516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5383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95566528" name="AutoShape 517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5496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0278696" name="AutoShape 518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5609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0127818" name="AutoShape 519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5722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17972174" name="AutoShape 520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5835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83432467" name="AutoShape 521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5948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97910529" name="AutoShape 522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11644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65426183" name="AutoShape 523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11757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31936168" name="AutoShape 524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11870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41822699" name="AutoShape 525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11983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49076511" name="AutoShape 526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12096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25502562" name="AutoShape 527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12209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14660901" name="AutoShape 528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12322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73455427" name="AutoShape 529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1243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4280064" name="AutoShape 530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1243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57927101" name="AutoShape 531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1243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03752849" name="AutoShape 532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12548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44169071" name="AutoShape 533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3801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10613078" name="AutoShape 534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11531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13442111" name="AutoShape 535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3914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5817747" name="AutoShape 536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4027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83905985" name="AutoShape 537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4140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57059254" name="AutoShape 538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4253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5007044" name="AutoShape 539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4366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26155349" name="AutoShape 540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4479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61467983" name="AutoShape 541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4592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16658635" name="AutoShape 542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4705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9194334" name="AutoShape 543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4818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2386660" name="AutoShape 544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11644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69617546" name="AutoShape 545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11757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88908444" name="AutoShape 546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11870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09396415" name="AutoShape 547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11983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61180571" name="AutoShape 548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12096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24990501" name="AutoShape 549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12209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38680687" name="AutoShape 550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12322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62835583" name="AutoShape 551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1243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33479664" name="AutoShape 552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1243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30091753" name="AutoShape 553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1243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07840502" name="AutoShape 554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12548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14606133" name="AutoShape 555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2671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07982112" name="AutoShape 556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11531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17187538" name="AutoShape 557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2784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37581680" name="AutoShape 558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2897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24568570" name="AutoShape 559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3010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28000600" name="AutoShape 560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3123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49665780" name="AutoShape 561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3236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04889348" name="AutoShape 562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3349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16836335" name="AutoShape 563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3462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26987196" name="AutoShape 564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3575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2305425" name="AutoShape 565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3688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47581973" name="AutoShape 566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11644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6398986" name="AutoShape 567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11757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9076374" name="AutoShape 568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11870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64547079" name="AutoShape 569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11983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31762913" name="AutoShape 570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12096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5914823" name="AutoShape 571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12209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46859712" name="AutoShape 572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12322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54772750" name="AutoShape 573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1243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99461593" name="AutoShape 574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1243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36598155" name="AutoShape 575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1243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55031141" name="AutoShape 576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12548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2676800" name="AutoShape 577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1541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54135608" name="AutoShape 578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11531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53384554" name="AutoShape 579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1654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285914" name="AutoShape 580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1767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62324222" name="AutoShape 581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1880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81065109" name="AutoShape 582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1993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01563341" name="AutoShape 583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2106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19453168" name="AutoShape 584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2219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11946729" name="AutoShape 585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2332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91905252" name="AutoShape 586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2445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20782971" name="AutoShape 587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2558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33251948" name="AutoShape 588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11644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32156843" name="AutoShape 589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11757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27735564" name="AutoShape 590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11870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29614399" name="AutoShape 591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11983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5183478" name="AutoShape 592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12096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75109820" name="AutoShape 593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12209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68001316" name="AutoShape 594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12322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5198030" name="AutoShape 595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1243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42204413" name="AutoShape 596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1243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47312389" name="AutoShape 597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1243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04176734" name="AutoShape 598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12548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26909120" name="AutoShape 599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8321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81995434" name="AutoShape 600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11531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36490926" name="AutoShape 601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8434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73642771" name="AutoShape 602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8547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0515463" name="AutoShape 603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8660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9133582" name="AutoShape 604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8773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88817300" name="AutoShape 605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8886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43918609" name="AutoShape 606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8999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1974444" name="AutoShape 607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9112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41902262" name="AutoShape 608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9225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55555378" name="AutoShape 609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9338" y="1266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61472807" name="AutoShape 610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11644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57625434" name="AutoShape 611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11757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51475981" name="AutoShape 612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11870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98781049" name="AutoShape 613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11983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98989777" name="AutoShape 614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12096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70561528" name="AutoShape 615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12209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03406726" name="AutoShape 616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12322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19586554" name="AutoShape 617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1243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30124222" name="AutoShape 618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1243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20446040" name="AutoShape 619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1243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28366451" name="AutoShape 620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12548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52370772" name="AutoShape 621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6061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44391949" name="AutoShape 622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12661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77795482" name="AutoShape 623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6174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17931200" name="AutoShape 624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6287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68364453" name="AutoShape 625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6400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39275206" name="AutoShape 626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6513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20434490" name="AutoShape 627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6626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17839515" name="AutoShape 628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6739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94132954" name="AutoShape 629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6852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5169831" name="AutoShape 630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6965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68296865" name="AutoShape 631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7078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3415822" name="AutoShape 632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12774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30261831" name="AutoShape 633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12887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15377606" name="AutoShape 634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13000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2739035" name="AutoShape 635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13113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5900365" name="AutoShape 636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13226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6046433" name="AutoShape 637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13339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93981596" name="AutoShape 638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13452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9143265" name="AutoShape 639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1356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02296374" name="AutoShape 640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1356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22330826" name="AutoShape 641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1356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97171450" name="AutoShape 642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13678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80522889" name="AutoShape 643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7191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99861254" name="AutoShape 644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12661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46582214" name="AutoShape 645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7304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22857852" name="AutoShape 646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7417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27296158" name="AutoShape 647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7530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78881021" name="AutoShape 648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7643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13647484" name="AutoShape 649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7756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28389695" name="AutoShape 650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7869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75163018" name="AutoShape 651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7982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77602741" name="AutoShape 652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8095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03136912" name="AutoShape 653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8208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90625216" name="AutoShape 654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12774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9110903" name="AutoShape 655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12887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41530735" name="AutoShape 656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13000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1751632" name="AutoShape 657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13113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1943653" name="AutoShape 658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13226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54637151" name="AutoShape 659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13339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43884032" name="AutoShape 660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13452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68087310" name="AutoShape 661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1356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06096438" name="AutoShape 662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1356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80121514" name="AutoShape 663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1356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11431477" name="AutoShape 664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13678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9353279" name="AutoShape 665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4931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11075339" name="AutoShape 666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12661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12321147" name="AutoShape 667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5044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29978215" name="AutoShape 668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5157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62843109" name="AutoShape 669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5270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9659756" name="AutoShape 670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5383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19275020" name="AutoShape 671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5496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11373253" name="AutoShape 672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5609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16113778" name="AutoShape 673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5722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31053422" name="AutoShape 674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5835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1618008" name="AutoShape 675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5948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22039781" name="AutoShape 676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12774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7215165" name="AutoShape 677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12887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20048443" name="AutoShape 678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13000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89779945" name="AutoShape 679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13113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46569396" name="AutoShape 680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13226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85496468" name="AutoShape 681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13339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42144423" name="AutoShape 682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13452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23239315" name="AutoShape 683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1356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46410017" name="AutoShape 684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1356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99232767" name="AutoShape 685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1356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00685582" name="AutoShape 686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13678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9102464" name="AutoShape 687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3801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69206007" name="AutoShape 688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12661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36841867" name="AutoShape 689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3914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1207761" name="AutoShape 690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4027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59474148" name="AutoShape 691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4140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31946368" name="AutoShape 692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4253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96560552" name="AutoShape 693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4366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40694" name="AutoShape 694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4479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51736574" name="AutoShape 695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4592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65723862" name="AutoShape 696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4705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6140792" name="AutoShape 697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4818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55476213" name="AutoShape 698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12774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35701516" name="AutoShape 699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12887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30516857" name="AutoShape 700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13000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41505074" name="AutoShape 701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13113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35921021" name="AutoShape 702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13226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30571130" name="AutoShape 703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13339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4433324" name="AutoShape 704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13452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48788506" name="AutoShape 705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1356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91187644" name="AutoShape 706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1356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83011866" name="AutoShape 707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1356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1051220" name="AutoShape 708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13678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8684996" name="AutoShape 709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2671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8530307" name="AutoShape 710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12661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46965115" name="AutoShape 711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2784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35576677" name="AutoShape 712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2897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34416962" name="AutoShape 713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3010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19627982" name="AutoShape 714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3123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12007970" name="AutoShape 715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3236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53811364" name="AutoShape 716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3349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92339920" name="AutoShape 717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3462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18280727" name="AutoShape 718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3575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20283748" name="AutoShape 719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3688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8248315" name="AutoShape 720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12774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2805304" name="AutoShape 721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12887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98716079" name="AutoShape 722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13000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68422640" name="AutoShape 723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13113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37477648" name="AutoShape 724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13226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42131494" name="AutoShape 725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13339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36429081" name="AutoShape 726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13452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2989848" name="AutoShape 727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1356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47261597" name="AutoShape 728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1356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87586734" name="AutoShape 729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1356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19682901" name="AutoShape 730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13678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10567268" name="AutoShape 731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1541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05227300" name="AutoShape 732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12661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01247482" name="AutoShape 733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1654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55602433" name="AutoShape 734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1767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3246585" name="AutoShape 735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1880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51262724" name="AutoShape 736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1993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14329385" name="AutoShape 737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2106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8260412" name="AutoShape 738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2219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34041436" name="AutoShape 739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2332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08569913" name="AutoShape 740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2445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62810325" name="AutoShape 741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2558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17918311" name="AutoShape 742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12774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51289373" name="AutoShape 743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12887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31585244" name="AutoShape 744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13000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51878299" name="AutoShape 745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13113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20588212" name="AutoShape 746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13226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83249215" name="AutoShape 747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13339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47180792" name="AutoShape 748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13452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26966963" name="AutoShape 749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1356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86916820" name="AutoShape 750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1356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45720924" name="AutoShape 751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1356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65478909" name="AutoShape 752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13678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17079477" name="AutoShape 753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8321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55211456" name="AutoShape 754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12661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2394647" name="AutoShape 755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8434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58870376" name="AutoShape 756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8547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95403966" name="AutoShape 757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8660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8981559" name="AutoShape 758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8773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91625458" name="AutoShape 759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8886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22077164" name="AutoShape 760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8999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8406972" name="AutoShape 761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9112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64597610" name="AutoShape 762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9225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05295239" name="AutoShape 763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9338" y="13791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5515202" name="AutoShape 764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12774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01209041" name="AutoShape 765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12887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33346067" name="AutoShape 766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13000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42629601" name="AutoShape 767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13113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89122517" name="AutoShape 768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13226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03325155" name="AutoShape 769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13339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9894969" name="AutoShape 770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13452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31489451" name="AutoShape 771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1356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98150414" name="AutoShape 772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1356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4108940" name="AutoShape 773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13565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3253566" name="AutoShape 774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13678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6782149" name="AutoShape 775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7191" y="13791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43090611" name="AutoShape 776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321" y="13791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77492518" name="AutoShape 777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6061" y="13791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12988375" name="AutoShape 778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4931" y="13791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82163071" name="AutoShape 779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3801" y="13791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70763626" name="AutoShape 780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2671" y="13791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37956978" name="AutoShape 781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9451" y="13791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32996280" name="AutoShape 782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9460" y="9266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40566862" name="AutoShape 783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9460" y="10396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33276165" name="AutoShape 784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9460" y="11526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00758130" name="AutoShape 785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9460" y="12656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67505411" name="AutoShape 786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9460" y="13786"/>
                                <a:ext cx="11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71297189" name="AutoShape 78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103" y="8287"/>
                              <a:ext cx="0" cy="6069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32111250" name="AutoShape 78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103" y="14356"/>
                              <a:ext cx="8422" cy="0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183266141" name="Text Box 789"/>
                        <wps:cNvSpPr txBox="1">
                          <a:spLocks noChangeArrowheads="1"/>
                        </wps:cNvSpPr>
                        <wps:spPr bwMode="auto">
                          <a:xfrm>
                            <a:off x="1735" y="13923"/>
                            <a:ext cx="452" cy="47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E27C630" w14:textId="77777777" w:rsidR="003A543E" w:rsidRPr="00E72639" w:rsidRDefault="003A543E" w:rsidP="003A543E">
                              <w:pPr>
                                <w:rPr>
                                  <w:i/>
                                  <w:iCs/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 w:rsidRPr="00E72639">
                                <w:rPr>
                                  <w:i/>
                                  <w:iCs/>
                                  <w:sz w:val="24"/>
                                  <w:szCs w:val="24"/>
                                  <w:lang w:val="en-US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03931772" name="Text Box 790"/>
                        <wps:cNvSpPr txBox="1">
                          <a:spLocks noChangeArrowheads="1"/>
                        </wps:cNvSpPr>
                        <wps:spPr bwMode="auto">
                          <a:xfrm>
                            <a:off x="3562" y="14065"/>
                            <a:ext cx="656" cy="47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FD445AE" w14:textId="77777777" w:rsidR="003A543E" w:rsidRPr="00E72639" w:rsidRDefault="003A543E" w:rsidP="003A543E">
                              <w:pP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 w:rsidRPr="00E72639"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n-US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2263476" name="Text Box 791"/>
                        <wps:cNvSpPr txBox="1">
                          <a:spLocks noChangeArrowheads="1"/>
                        </wps:cNvSpPr>
                        <wps:spPr bwMode="auto">
                          <a:xfrm>
                            <a:off x="2437" y="14065"/>
                            <a:ext cx="656" cy="47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F10297E" w14:textId="77777777" w:rsidR="003A543E" w:rsidRPr="00E72639" w:rsidRDefault="003A543E" w:rsidP="003A543E">
                              <w:pP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 w:rsidRPr="00E72639"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2897932" name="Text Box 792"/>
                        <wps:cNvSpPr txBox="1">
                          <a:spLocks noChangeArrowheads="1"/>
                        </wps:cNvSpPr>
                        <wps:spPr bwMode="auto">
                          <a:xfrm>
                            <a:off x="4632" y="14065"/>
                            <a:ext cx="656" cy="47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0016B25" w14:textId="77777777" w:rsidR="003A543E" w:rsidRPr="00E72639" w:rsidRDefault="003A543E" w:rsidP="003A543E">
                              <w:pP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 w:rsidRPr="00E72639"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n-US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83413387" name="Text Box 793"/>
                        <wps:cNvSpPr txBox="1">
                          <a:spLocks noChangeArrowheads="1"/>
                        </wps:cNvSpPr>
                        <wps:spPr bwMode="auto">
                          <a:xfrm>
                            <a:off x="5786" y="14065"/>
                            <a:ext cx="656" cy="47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D33D797" w14:textId="77777777" w:rsidR="003A543E" w:rsidRPr="00E72639" w:rsidRDefault="003A543E" w:rsidP="003A543E">
                              <w:pP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 w:rsidRPr="00E72639"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n-US"/>
                                </w:rPr>
                                <w:t>1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27909217" name="Text Box 794"/>
                        <wps:cNvSpPr txBox="1">
                          <a:spLocks noChangeArrowheads="1"/>
                        </wps:cNvSpPr>
                        <wps:spPr bwMode="auto">
                          <a:xfrm>
                            <a:off x="6928" y="14065"/>
                            <a:ext cx="656" cy="47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459C494" w14:textId="77777777" w:rsidR="003A543E" w:rsidRPr="00E72639" w:rsidRDefault="003A543E" w:rsidP="003A543E">
                              <w:pP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 w:rsidRPr="00E72639"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n-US"/>
                                </w:rPr>
                                <w:t>1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8946090" name="Text Box 795"/>
                        <wps:cNvSpPr txBox="1">
                          <a:spLocks noChangeArrowheads="1"/>
                        </wps:cNvSpPr>
                        <wps:spPr bwMode="auto">
                          <a:xfrm>
                            <a:off x="7540" y="14065"/>
                            <a:ext cx="656" cy="47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B68FDAD" w14:textId="77777777" w:rsidR="003A543E" w:rsidRPr="00E72639" w:rsidRDefault="003A543E" w:rsidP="003A543E">
                              <w:pP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E72639"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3117970" name="Text Box 796"/>
                        <wps:cNvSpPr txBox="1">
                          <a:spLocks noChangeArrowheads="1"/>
                        </wps:cNvSpPr>
                        <wps:spPr bwMode="auto">
                          <a:xfrm>
                            <a:off x="8096" y="14065"/>
                            <a:ext cx="656" cy="47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AFFFDD0" w14:textId="77777777" w:rsidR="003A543E" w:rsidRPr="00E72639" w:rsidRDefault="003A543E" w:rsidP="003A543E">
                              <w:pP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 w:rsidRPr="00E72639"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n-US"/>
                                </w:rPr>
                                <w:t>2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5593897" name="Text Box 797"/>
                        <wps:cNvSpPr txBox="1">
                          <a:spLocks noChangeArrowheads="1"/>
                        </wps:cNvSpPr>
                        <wps:spPr bwMode="auto">
                          <a:xfrm>
                            <a:off x="4818" y="14456"/>
                            <a:ext cx="3378" cy="47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85C4332" w14:textId="0FA61EA2" w:rsidR="003A543E" w:rsidRPr="00E72639" w:rsidRDefault="003A543E" w:rsidP="003A543E">
                              <w:pP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 w:rsidRPr="00E72639"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n-US"/>
                                </w:rPr>
                                <w:t xml:space="preserve">Daily </w:t>
                              </w:r>
                              <w:r w:rsidR="00CA2EC3"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n-US"/>
                                </w:rPr>
                                <w:t>M</w:t>
                              </w:r>
                              <w:r w:rsidRPr="00E72639"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n-US"/>
                                </w:rPr>
                                <w:t xml:space="preserve">ean </w:t>
                              </w:r>
                              <w:r w:rsidR="00105CB0"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n-US"/>
                                </w:rPr>
                                <w:t xml:space="preserve">Air </w:t>
                              </w:r>
                              <w:r w:rsidR="00CA2EC3"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n-US"/>
                                </w:rPr>
                                <w:t>T</w:t>
                              </w:r>
                              <w:r w:rsidRPr="00E72639"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n-US"/>
                                </w:rPr>
                                <w:t>emperatur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00300517" name="Text Box 798"/>
                        <wps:cNvSpPr txBox="1">
                          <a:spLocks noChangeArrowheads="1"/>
                        </wps:cNvSpPr>
                        <wps:spPr bwMode="auto">
                          <a:xfrm>
                            <a:off x="1639" y="9296"/>
                            <a:ext cx="656" cy="47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FB39EB1" w14:textId="77777777" w:rsidR="003A543E" w:rsidRPr="00E72639" w:rsidRDefault="003A543E" w:rsidP="003A543E">
                              <w:pP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 w:rsidRPr="00E72639"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n-US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34582027" name="Text Box 799"/>
                        <wps:cNvSpPr txBox="1">
                          <a:spLocks noChangeArrowheads="1"/>
                        </wps:cNvSpPr>
                        <wps:spPr bwMode="auto">
                          <a:xfrm>
                            <a:off x="1642" y="10426"/>
                            <a:ext cx="656" cy="47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41ECFCC" w14:textId="77777777" w:rsidR="003A543E" w:rsidRPr="00E72639" w:rsidRDefault="003A543E" w:rsidP="003A543E">
                              <w:pP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 w:rsidRPr="00E72639"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n-US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1396347" name="Text Box 800"/>
                        <wps:cNvSpPr txBox="1">
                          <a:spLocks noChangeArrowheads="1"/>
                        </wps:cNvSpPr>
                        <wps:spPr bwMode="auto">
                          <a:xfrm>
                            <a:off x="1627" y="11580"/>
                            <a:ext cx="656" cy="47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B3AFB3A" w14:textId="77777777" w:rsidR="003A543E" w:rsidRPr="00E72639" w:rsidRDefault="003A543E" w:rsidP="003A543E">
                              <w:pP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 w:rsidRPr="00E72639"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n-US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3280049" name="Text Box 801"/>
                        <wps:cNvSpPr txBox="1">
                          <a:spLocks noChangeArrowheads="1"/>
                        </wps:cNvSpPr>
                        <wps:spPr bwMode="auto">
                          <a:xfrm>
                            <a:off x="1615" y="12709"/>
                            <a:ext cx="924" cy="579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5C99512" w14:textId="77777777" w:rsidR="003A543E" w:rsidRPr="00E72639" w:rsidRDefault="003A543E" w:rsidP="003A543E">
                              <w:pP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 w:rsidRPr="00E72639"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35120480" name="Text Box 802"/>
                        <wps:cNvSpPr txBox="1">
                          <a:spLocks noChangeArrowheads="1"/>
                        </wps:cNvSpPr>
                        <wps:spPr bwMode="auto">
                          <a:xfrm>
                            <a:off x="626" y="9658"/>
                            <a:ext cx="1932" cy="96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2A8CF45" w14:textId="6A5BC6B2" w:rsidR="003A543E" w:rsidRPr="00E72639" w:rsidRDefault="003A543E" w:rsidP="003A543E">
                              <w:pP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 w:rsidRPr="00E72639"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n-US"/>
                                </w:rPr>
                                <w:t xml:space="preserve">Daily </w:t>
                              </w:r>
                              <w:r w:rsidR="00CA2EC3"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n-US"/>
                                </w:rPr>
                                <w:t>T</w:t>
                              </w:r>
                              <w:r w:rsidRPr="00E72639"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n-US"/>
                                </w:rPr>
                                <w:t xml:space="preserve">otal </w:t>
                              </w:r>
                              <w:r w:rsidR="00CA2EC3"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n-US"/>
                                </w:rPr>
                                <w:t>S</w:t>
                              </w:r>
                              <w:r w:rsidRPr="00E72639"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lang w:val="en-US"/>
                                </w:rPr>
                                <w:t>unshin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22E1A73" id="Group 7" o:spid="_x0000_s1027" style="position:absolute;margin-left:-40.8pt;margin-top:7.95pt;width:494.95pt;height:346.75pt;z-index:251659776" coordorigin="626,7996" coordsize="9899,69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">
                <v:group id="Group 3" o:spid="_x0000_s1028" style="position:absolute;left:2103;top:7996;width:8422;height:6069" coordorigin="2103,8287" coordsize="8422,60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">
                  <v:group id="Group 4" o:spid="_x0000_s1029" style="position:absolute;left:2106;top:8701;width:7919;height:5655" coordorigin="2106,8701" coordsize="7919,56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"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5" o:spid="_x0000_s1030" type="#_x0000_t32" style="position:absolute;left:6061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" strokeweight="1.25pt"/>
                    <v:shape id="AutoShape 6" o:spid="_x0000_s1031" type="#_x0000_t32" style="position:absolute;left:7191;top:8141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" strokeweight="1.25pt"/>
                    <v:shape id="AutoShape 7" o:spid="_x0000_s1032" type="#_x0000_t32" style="position:absolute;left:6174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"/>
                    <v:shape id="AutoShape 8" o:spid="_x0000_s1033" type="#_x0000_t32" style="position:absolute;left:6287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"/>
                    <v:shape id="AutoShape 9" o:spid="_x0000_s1034" type="#_x0000_t32" style="position:absolute;left:6400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"/>
                    <v:shape id="AutoShape 10" o:spid="_x0000_s1035" type="#_x0000_t32" style="position:absolute;left:6513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"/>
                    <v:shape id="AutoShape 11" o:spid="_x0000_s1036" type="#_x0000_t32" style="position:absolute;left:6626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" strokeweight="1pt"/>
                    <v:shape id="AutoShape 12" o:spid="_x0000_s1037" type="#_x0000_t32" style="position:absolute;left:6739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"/>
                    <v:shape id="AutoShape 13" o:spid="_x0000_s1038" type="#_x0000_t32" style="position:absolute;left:6852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"/>
                    <v:shape id="AutoShape 14" o:spid="_x0000_s1039" type="#_x0000_t32" style="position:absolute;left:6965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"/>
                    <v:shape id="AutoShape 15" o:spid="_x0000_s1040" type="#_x0000_t32" style="position:absolute;left:7078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"/>
                    <v:shape id="AutoShape 16" o:spid="_x0000_s1041" type="#_x0000_t32" style="position:absolute;left:7191;top:8254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"/>
                    <v:shape id="AutoShape 17" o:spid="_x0000_s1042" type="#_x0000_t32" style="position:absolute;left:7191;top:8367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"/>
                    <v:shape id="AutoShape 18" o:spid="_x0000_s1043" type="#_x0000_t32" style="position:absolute;left:7191;top:8480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"/>
                    <v:shape id="AutoShape 19" o:spid="_x0000_s1044" type="#_x0000_t32" style="position:absolute;left:7191;top:8593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"/>
                    <v:shape id="AutoShape 20" o:spid="_x0000_s1045" type="#_x0000_t32" style="position:absolute;left:7191;top:8706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" strokeweight="1pt"/>
                    <v:shape id="AutoShape 21" o:spid="_x0000_s1046" type="#_x0000_t32" style="position:absolute;left:7191;top:8819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"/>
                    <v:shape id="AutoShape 22" o:spid="_x0000_s1047" type="#_x0000_t32" style="position:absolute;left:7191;top:8932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"/>
                    <v:shape id="AutoShape 23" o:spid="_x0000_s1048" type="#_x0000_t32" style="position:absolute;left:7191;top:904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"/>
                    <v:shape id="AutoShape 24" o:spid="_x0000_s1049" type="#_x0000_t32" style="position:absolute;left:7191;top:904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"/>
                    <v:shape id="AutoShape 25" o:spid="_x0000_s1050" type="#_x0000_t32" style="position:absolute;left:7191;top:904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"/>
                    <v:shape id="AutoShape 26" o:spid="_x0000_s1051" type="#_x0000_t32" style="position:absolute;left:7191;top:9158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"/>
                    <v:shape id="AutoShape 27" o:spid="_x0000_s1052" type="#_x0000_t32" style="position:absolute;left:7191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" strokeweight="1.25pt"/>
                    <v:shape id="AutoShape 28" o:spid="_x0000_s1053" type="#_x0000_t32" style="position:absolute;left:8321;top:8141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" strokeweight="1.25pt"/>
                    <v:shape id="AutoShape 29" o:spid="_x0000_s1054" type="#_x0000_t32" style="position:absolute;left:7304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"/>
                    <v:shape id="AutoShape 30" o:spid="_x0000_s1055" type="#_x0000_t32" style="position:absolute;left:7417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"/>
                    <v:shape id="AutoShape 31" o:spid="_x0000_s1056" type="#_x0000_t32" style="position:absolute;left:7530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"/>
                    <v:shape id="AutoShape 32" o:spid="_x0000_s1057" type="#_x0000_t32" style="position:absolute;left:7643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"/>
                    <v:shape id="AutoShape 33" o:spid="_x0000_s1058" type="#_x0000_t32" style="position:absolute;left:7756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" strokeweight="1pt"/>
                    <v:shape id="AutoShape 34" o:spid="_x0000_s1059" type="#_x0000_t32" style="position:absolute;left:7869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"/>
                    <v:shape id="AutoShape 35" o:spid="_x0000_s1060" type="#_x0000_t32" style="position:absolute;left:7982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"/>
                    <v:shape id="AutoShape 36" o:spid="_x0000_s1061" type="#_x0000_t32" style="position:absolute;left:8095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"/>
                    <v:shape id="AutoShape 37" o:spid="_x0000_s1062" type="#_x0000_t32" style="position:absolute;left:8208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"/>
                    <v:shape id="AutoShape 38" o:spid="_x0000_s1063" type="#_x0000_t32" style="position:absolute;left:8321;top:8254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"/>
                    <v:shape id="AutoShape 39" o:spid="_x0000_s1064" type="#_x0000_t32" style="position:absolute;left:8321;top:8367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"/>
                    <v:shape id="AutoShape 40" o:spid="_x0000_s1065" type="#_x0000_t32" style="position:absolute;left:8321;top:8480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"/>
                    <v:shape id="AutoShape 41" o:spid="_x0000_s1066" type="#_x0000_t32" style="position:absolute;left:8321;top:8593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"/>
                    <v:shape id="AutoShape 42" o:spid="_x0000_s1067" type="#_x0000_t32" style="position:absolute;left:8321;top:8706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" strokeweight="1pt"/>
                    <v:shape id="AutoShape 43" o:spid="_x0000_s1068" type="#_x0000_t32" style="position:absolute;left:8321;top:8819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"/>
                    <v:shape id="AutoShape 44" o:spid="_x0000_s1069" type="#_x0000_t32" style="position:absolute;left:8321;top:8932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"/>
                    <v:shape id="AutoShape 45" o:spid="_x0000_s1070" type="#_x0000_t32" style="position:absolute;left:8321;top:904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"/>
                    <v:shape id="AutoShape 46" o:spid="_x0000_s1071" type="#_x0000_t32" style="position:absolute;left:8321;top:904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"/>
                    <v:shape id="AutoShape 47" o:spid="_x0000_s1072" type="#_x0000_t32" style="position:absolute;left:8321;top:904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"/>
                    <v:shape id="AutoShape 48" o:spid="_x0000_s1073" type="#_x0000_t32" style="position:absolute;left:8321;top:9158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"/>
                    <v:shape id="AutoShape 49" o:spid="_x0000_s1074" type="#_x0000_t32" style="position:absolute;left:4931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" strokeweight="1.25pt"/>
                    <v:shape id="AutoShape 50" o:spid="_x0000_s1075" type="#_x0000_t32" style="position:absolute;left:6061;top:8141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" strokeweight="1.25pt"/>
                    <v:shape id="AutoShape 51" o:spid="_x0000_s1076" type="#_x0000_t32" style="position:absolute;left:5044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"/>
                    <v:shape id="AutoShape 52" o:spid="_x0000_s1077" type="#_x0000_t32" style="position:absolute;left:5157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"/>
                    <v:shape id="AutoShape 53" o:spid="_x0000_s1078" type="#_x0000_t32" style="position:absolute;left:5270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"/>
                    <v:shape id="AutoShape 54" o:spid="_x0000_s1079" type="#_x0000_t32" style="position:absolute;left:5383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"/>
                    <v:shape id="AutoShape 55" o:spid="_x0000_s1080" type="#_x0000_t32" style="position:absolute;left:5496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" strokeweight="1pt"/>
                    <v:shape id="AutoShape 56" o:spid="_x0000_s1081" type="#_x0000_t32" style="position:absolute;left:5609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"/>
                    <v:shape id="AutoShape 57" o:spid="_x0000_s1082" type="#_x0000_t32" style="position:absolute;left:5722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"/>
                    <v:shape id="AutoShape 58" o:spid="_x0000_s1083" type="#_x0000_t32" style="position:absolute;left:5835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"/>
                    <v:shape id="AutoShape 59" o:spid="_x0000_s1084" type="#_x0000_t32" style="position:absolute;left:5948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"/>
                    <v:shape id="AutoShape 60" o:spid="_x0000_s1085" type="#_x0000_t32" style="position:absolute;left:6061;top:8254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"/>
                    <v:shape id="AutoShape 61" o:spid="_x0000_s1086" type="#_x0000_t32" style="position:absolute;left:6061;top:8367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"/>
                    <v:shape id="AutoShape 62" o:spid="_x0000_s1087" type="#_x0000_t32" style="position:absolute;left:6061;top:8480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"/>
                    <v:shape id="AutoShape 63" o:spid="_x0000_s1088" type="#_x0000_t32" style="position:absolute;left:6061;top:8593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"/>
                    <v:shape id="AutoShape 64" o:spid="_x0000_s1089" type="#_x0000_t32" style="position:absolute;left:6061;top:8706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" strokeweight="1pt"/>
                    <v:shape id="AutoShape 65" o:spid="_x0000_s1090" type="#_x0000_t32" style="position:absolute;left:6061;top:8819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"/>
                    <v:shape id="AutoShape 66" o:spid="_x0000_s1091" type="#_x0000_t32" style="position:absolute;left:6061;top:8932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"/>
                    <v:shape id="AutoShape 67" o:spid="_x0000_s1092" type="#_x0000_t32" style="position:absolute;left:6061;top:904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"/>
                    <v:shape id="AutoShape 68" o:spid="_x0000_s1093" type="#_x0000_t32" style="position:absolute;left:6061;top:904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"/>
                    <v:shape id="AutoShape 69" o:spid="_x0000_s1094" type="#_x0000_t32" style="position:absolute;left:6061;top:904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"/>
                    <v:shape id="AutoShape 70" o:spid="_x0000_s1095" type="#_x0000_t32" style="position:absolute;left:6061;top:9158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"/>
                    <v:shape id="AutoShape 71" o:spid="_x0000_s1096" type="#_x0000_t32" style="position:absolute;left:3801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" strokeweight="1.25pt"/>
                    <v:shape id="AutoShape 72" o:spid="_x0000_s1097" type="#_x0000_t32" style="position:absolute;left:4931;top:8141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" strokeweight="1.25pt"/>
                    <v:shape id="AutoShape 73" o:spid="_x0000_s1098" type="#_x0000_t32" style="position:absolute;left:3914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"/>
                    <v:shape id="AutoShape 74" o:spid="_x0000_s1099" type="#_x0000_t32" style="position:absolute;left:4027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"/>
                    <v:shape id="AutoShape 75" o:spid="_x0000_s1100" type="#_x0000_t32" style="position:absolute;left:4140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"/>
                    <v:shape id="AutoShape 76" o:spid="_x0000_s1101" type="#_x0000_t32" style="position:absolute;left:4253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"/>
                    <v:shape id="AutoShape 77" o:spid="_x0000_s1102" type="#_x0000_t32" style="position:absolute;left:4366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" strokeweight="1pt"/>
                    <v:shape id="AutoShape 78" o:spid="_x0000_s1103" type="#_x0000_t32" style="position:absolute;left:4479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"/>
                    <v:shape id="AutoShape 79" o:spid="_x0000_s1104" type="#_x0000_t32" style="position:absolute;left:4592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"/>
                    <v:shape id="AutoShape 80" o:spid="_x0000_s1105" type="#_x0000_t32" style="position:absolute;left:4705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"/>
                    <v:shape id="AutoShape 81" o:spid="_x0000_s1106" type="#_x0000_t32" style="position:absolute;left:4818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"/>
                    <v:shape id="AutoShape 82" o:spid="_x0000_s1107" type="#_x0000_t32" style="position:absolute;left:4931;top:8254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"/>
                    <v:shape id="AutoShape 83" o:spid="_x0000_s1108" type="#_x0000_t32" style="position:absolute;left:4931;top:8367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"/>
                    <v:shape id="AutoShape 84" o:spid="_x0000_s1109" type="#_x0000_t32" style="position:absolute;left:4931;top:8480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"/>
                    <v:shape id="AutoShape 85" o:spid="_x0000_s1110" type="#_x0000_t32" style="position:absolute;left:4931;top:8593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"/>
                    <v:shape id="AutoShape 86" o:spid="_x0000_s1111" type="#_x0000_t32" style="position:absolute;left:4931;top:8706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" strokeweight="1pt"/>
                    <v:shape id="AutoShape 87" o:spid="_x0000_s1112" type="#_x0000_t32" style="position:absolute;left:4931;top:8819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"/>
                    <v:shape id="AutoShape 88" o:spid="_x0000_s1113" type="#_x0000_t32" style="position:absolute;left:4931;top:8932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"/>
                    <v:shape id="AutoShape 89" o:spid="_x0000_s1114" type="#_x0000_t32" style="position:absolute;left:4931;top:904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"/>
                    <v:shape id="AutoShape 90" o:spid="_x0000_s1115" type="#_x0000_t32" style="position:absolute;left:4931;top:904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"/>
                    <v:shape id="AutoShape 91" o:spid="_x0000_s1116" type="#_x0000_t32" style="position:absolute;left:4931;top:904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"/>
                    <v:shape id="AutoShape 92" o:spid="_x0000_s1117" type="#_x0000_t32" style="position:absolute;left:4931;top:9158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"/>
                    <v:shape id="AutoShape 93" o:spid="_x0000_s1118" type="#_x0000_t32" style="position:absolute;left:2671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" strokeweight="1.25pt"/>
                    <v:shape id="AutoShape 94" o:spid="_x0000_s1119" type="#_x0000_t32" style="position:absolute;left:3801;top:8141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" strokeweight="1.25pt"/>
                    <v:shape id="AutoShape 95" o:spid="_x0000_s1120" type="#_x0000_t32" style="position:absolute;left:2784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"/>
                    <v:shape id="AutoShape 96" o:spid="_x0000_s1121" type="#_x0000_t32" style="position:absolute;left:2897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"/>
                    <v:shape id="AutoShape 97" o:spid="_x0000_s1122" type="#_x0000_t32" style="position:absolute;left:3010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"/>
                    <v:shape id="AutoShape 98" o:spid="_x0000_s1123" type="#_x0000_t32" style="position:absolute;left:3123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"/>
                    <v:shape id="AutoShape 99" o:spid="_x0000_s1124" type="#_x0000_t32" style="position:absolute;left:3236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" strokeweight="1pt"/>
                    <v:shape id="AutoShape 100" o:spid="_x0000_s1125" type="#_x0000_t32" style="position:absolute;left:3349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"/>
                    <v:shape id="AutoShape 101" o:spid="_x0000_s1126" type="#_x0000_t32" style="position:absolute;left:3462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"/>
                    <v:shape id="AutoShape 102" o:spid="_x0000_s1127" type="#_x0000_t32" style="position:absolute;left:3575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"/>
                    <v:shape id="AutoShape 103" o:spid="_x0000_s1128" type="#_x0000_t32" style="position:absolute;left:3688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"/>
                    <v:shape id="AutoShape 104" o:spid="_x0000_s1129" type="#_x0000_t32" style="position:absolute;left:3801;top:8254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"/>
                    <v:shape id="AutoShape 105" o:spid="_x0000_s1130" type="#_x0000_t32" style="position:absolute;left:3801;top:8367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"/>
                    <v:shape id="AutoShape 106" o:spid="_x0000_s1131" type="#_x0000_t32" style="position:absolute;left:3801;top:8480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"/>
                    <v:shape id="AutoShape 107" o:spid="_x0000_s1132" type="#_x0000_t32" style="position:absolute;left:3801;top:8593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"/>
                    <v:shape id="AutoShape 108" o:spid="_x0000_s1133" type="#_x0000_t32" style="position:absolute;left:3801;top:8706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" strokeweight="1pt"/>
                    <v:shape id="AutoShape 109" o:spid="_x0000_s1134" type="#_x0000_t32" style="position:absolute;left:3801;top:8819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"/>
                    <v:shape id="AutoShape 110" o:spid="_x0000_s1135" type="#_x0000_t32" style="position:absolute;left:3801;top:8932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"/>
                    <v:shape id="AutoShape 111" o:spid="_x0000_s1136" type="#_x0000_t32" style="position:absolute;left:3801;top:904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"/>
                    <v:shape id="AutoShape 112" o:spid="_x0000_s1137" type="#_x0000_t32" style="position:absolute;left:3801;top:904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"/>
                    <v:shape id="AutoShape 113" o:spid="_x0000_s1138" type="#_x0000_t32" style="position:absolute;left:3801;top:904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"/>
                    <v:shape id="AutoShape 114" o:spid="_x0000_s1139" type="#_x0000_t32" style="position:absolute;left:3801;top:9158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"/>
                    <v:shape id="AutoShape 115" o:spid="_x0000_s1140" type="#_x0000_t32" style="position:absolute;left:1541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" strokeweight="1.25pt"/>
                    <v:shape id="AutoShape 116" o:spid="_x0000_s1141" type="#_x0000_t32" style="position:absolute;left:2671;top:8141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" strokeweight="1.25pt"/>
                    <v:shape id="AutoShape 117" o:spid="_x0000_s1142" type="#_x0000_t32" style="position:absolute;left:1654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"/>
                    <v:shape id="AutoShape 118" o:spid="_x0000_s1143" type="#_x0000_t32" style="position:absolute;left:1767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"/>
                    <v:shape id="AutoShape 119" o:spid="_x0000_s1144" type="#_x0000_t32" style="position:absolute;left:1880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"/>
                    <v:shape id="AutoShape 120" o:spid="_x0000_s1145" type="#_x0000_t32" style="position:absolute;left:1993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"/>
                    <v:shape id="AutoShape 121" o:spid="_x0000_s1146" type="#_x0000_t32" style="position:absolute;left:2106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" strokeweight="1pt"/>
                    <v:shape id="AutoShape 122" o:spid="_x0000_s1147" type="#_x0000_t32" style="position:absolute;left:2219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"/>
                    <v:shape id="AutoShape 123" o:spid="_x0000_s1148" type="#_x0000_t32" style="position:absolute;left:2332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"/>
                    <v:shape id="AutoShape 124" o:spid="_x0000_s1149" type="#_x0000_t32" style="position:absolute;left:2445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"/>
                    <v:shape id="AutoShape 125" o:spid="_x0000_s1150" type="#_x0000_t32" style="position:absolute;left:2558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"/>
                    <v:shape id="AutoShape 126" o:spid="_x0000_s1151" type="#_x0000_t32" style="position:absolute;left:2671;top:8254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"/>
                    <v:shape id="AutoShape 127" o:spid="_x0000_s1152" type="#_x0000_t32" style="position:absolute;left:2671;top:8367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"/>
                    <v:shape id="AutoShape 128" o:spid="_x0000_s1153" type="#_x0000_t32" style="position:absolute;left:2671;top:8480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"/>
                    <v:shape id="AutoShape 129" o:spid="_x0000_s1154" type="#_x0000_t32" style="position:absolute;left:2671;top:8593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"/>
                    <v:shape id="AutoShape 130" o:spid="_x0000_s1155" type="#_x0000_t32" style="position:absolute;left:2671;top:8706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" strokeweight="1pt"/>
                    <v:shape id="AutoShape 131" o:spid="_x0000_s1156" type="#_x0000_t32" style="position:absolute;left:2671;top:8819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"/>
                    <v:shape id="AutoShape 132" o:spid="_x0000_s1157" type="#_x0000_t32" style="position:absolute;left:2671;top:8932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"/>
                    <v:shape id="AutoShape 133" o:spid="_x0000_s1158" type="#_x0000_t32" style="position:absolute;left:2671;top:904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"/>
                    <v:shape id="AutoShape 134" o:spid="_x0000_s1159" type="#_x0000_t32" style="position:absolute;left:2671;top:904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"/>
                    <v:shape id="AutoShape 135" o:spid="_x0000_s1160" type="#_x0000_t32" style="position:absolute;left:2671;top:904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"/>
                    <v:shape id="AutoShape 136" o:spid="_x0000_s1161" type="#_x0000_t32" style="position:absolute;left:2671;top:9158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"/>
                    <v:shape id="AutoShape 137" o:spid="_x0000_s1162" type="#_x0000_t32" style="position:absolute;left:8321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" strokeweight="1.25pt"/>
                    <v:shape id="AutoShape 138" o:spid="_x0000_s1163" type="#_x0000_t32" style="position:absolute;left:9451;top:8141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" strokeweight="1.25pt"/>
                    <v:shape id="AutoShape 139" o:spid="_x0000_s1164" type="#_x0000_t32" style="position:absolute;left:8434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"/>
                    <v:shape id="AutoShape 140" o:spid="_x0000_s1165" type="#_x0000_t32" style="position:absolute;left:8547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"/>
                    <v:shape id="AutoShape 141" o:spid="_x0000_s1166" type="#_x0000_t32" style="position:absolute;left:8660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"/>
                    <v:shape id="AutoShape 142" o:spid="_x0000_s1167" type="#_x0000_t32" style="position:absolute;left:8773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"/>
                    <v:shape id="AutoShape 143" o:spid="_x0000_s1168" type="#_x0000_t32" style="position:absolute;left:8886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" strokeweight="1pt"/>
                    <v:shape id="AutoShape 144" o:spid="_x0000_s1169" type="#_x0000_t32" style="position:absolute;left:8999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"/>
                    <v:shape id="AutoShape 145" o:spid="_x0000_s1170" type="#_x0000_t32" style="position:absolute;left:9112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"/>
                    <v:shape id="AutoShape 146" o:spid="_x0000_s1171" type="#_x0000_t32" style="position:absolute;left:9225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"/>
                    <v:shape id="AutoShape 147" o:spid="_x0000_s1172" type="#_x0000_t32" style="position:absolute;left:9338;top:927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"/>
                    <v:shape id="AutoShape 148" o:spid="_x0000_s1173" type="#_x0000_t32" style="position:absolute;left:9451;top:8254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"/>
                    <v:shape id="AutoShape 149" o:spid="_x0000_s1174" type="#_x0000_t32" style="position:absolute;left:9451;top:8367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"/>
                    <v:shape id="AutoShape 150" o:spid="_x0000_s1175" type="#_x0000_t32" style="position:absolute;left:9451;top:8480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"/>
                    <v:shape id="AutoShape 151" o:spid="_x0000_s1176" type="#_x0000_t32" style="position:absolute;left:9451;top:8593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"/>
                    <v:shape id="AutoShape 152" o:spid="_x0000_s1177" type="#_x0000_t32" style="position:absolute;left:9451;top:8706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" strokeweight="1pt"/>
                    <v:shape id="AutoShape 153" o:spid="_x0000_s1178" type="#_x0000_t32" style="position:absolute;left:9451;top:8819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"/>
                    <v:shape id="AutoShape 154" o:spid="_x0000_s1179" type="#_x0000_t32" style="position:absolute;left:9451;top:8932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"/>
                    <v:shape id="AutoShape 155" o:spid="_x0000_s1180" type="#_x0000_t32" style="position:absolute;left:9451;top:904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"/>
                    <v:shape id="AutoShape 156" o:spid="_x0000_s1181" type="#_x0000_t32" style="position:absolute;left:9451;top:904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"/>
                    <v:shape id="AutoShape 157" o:spid="_x0000_s1182" type="#_x0000_t32" style="position:absolute;left:9451;top:904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"/>
                    <v:shape id="AutoShape 158" o:spid="_x0000_s1183" type="#_x0000_t32" style="position:absolute;left:9451;top:9158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"/>
                    <v:shape id="AutoShape 159" o:spid="_x0000_s1184" type="#_x0000_t32" style="position:absolute;left:6061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" strokeweight="1.25pt"/>
                    <v:shape id="AutoShape 160" o:spid="_x0000_s1185" type="#_x0000_t32" style="position:absolute;left:7191;top:9271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" strokeweight="1.25pt"/>
                    <v:shape id="AutoShape 161" o:spid="_x0000_s1186" type="#_x0000_t32" style="position:absolute;left:6174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"/>
                    <v:shape id="AutoShape 162" o:spid="_x0000_s1187" type="#_x0000_t32" style="position:absolute;left:6287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"/>
                    <v:shape id="AutoShape 163" o:spid="_x0000_s1188" type="#_x0000_t32" style="position:absolute;left:6400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"/>
                    <v:shape id="AutoShape 164" o:spid="_x0000_s1189" type="#_x0000_t32" style="position:absolute;left:6513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"/>
                    <v:shape id="AutoShape 165" o:spid="_x0000_s1190" type="#_x0000_t32" style="position:absolute;left:6626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" strokeweight="1pt"/>
                    <v:shape id="AutoShape 166" o:spid="_x0000_s1191" type="#_x0000_t32" style="position:absolute;left:6739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"/>
                    <v:shape id="AutoShape 167" o:spid="_x0000_s1192" type="#_x0000_t32" style="position:absolute;left:6852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"/>
                    <v:shape id="AutoShape 168" o:spid="_x0000_s1193" type="#_x0000_t32" style="position:absolute;left:6965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"/>
                    <v:shape id="AutoShape 169" o:spid="_x0000_s1194" type="#_x0000_t32" style="position:absolute;left:7078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"/>
                    <v:shape id="AutoShape 170" o:spid="_x0000_s1195" type="#_x0000_t32" style="position:absolute;left:7191;top:9384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"/>
                    <v:shape id="AutoShape 171" o:spid="_x0000_s1196" type="#_x0000_t32" style="position:absolute;left:7191;top:9497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"/>
                    <v:shape id="AutoShape 172" o:spid="_x0000_s1197" type="#_x0000_t32" style="position:absolute;left:7191;top:9610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"/>
                    <v:shape id="AutoShape 173" o:spid="_x0000_s1198" type="#_x0000_t32" style="position:absolute;left:7191;top:9723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"/>
                    <v:shape id="AutoShape 174" o:spid="_x0000_s1199" type="#_x0000_t32" style="position:absolute;left:7191;top:9836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" strokeweight="1pt"/>
                    <v:shape id="AutoShape 175" o:spid="_x0000_s1200" type="#_x0000_t32" style="position:absolute;left:7191;top:9949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"/>
                    <v:shape id="AutoShape 176" o:spid="_x0000_s1201" type="#_x0000_t32" style="position:absolute;left:7191;top:10062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"/>
                    <v:shape id="AutoShape 177" o:spid="_x0000_s1202" type="#_x0000_t32" style="position:absolute;left:7191;top:1017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"/>
                    <v:shape id="AutoShape 178" o:spid="_x0000_s1203" type="#_x0000_t32" style="position:absolute;left:7191;top:1017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"/>
                    <v:shape id="AutoShape 179" o:spid="_x0000_s1204" type="#_x0000_t32" style="position:absolute;left:7191;top:1017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"/>
                    <v:shape id="AutoShape 180" o:spid="_x0000_s1205" type="#_x0000_t32" style="position:absolute;left:7191;top:10288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"/>
                    <v:shape id="AutoShape 181" o:spid="_x0000_s1206" type="#_x0000_t32" style="position:absolute;left:7191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" strokeweight="1.25pt"/>
                    <v:shape id="AutoShape 182" o:spid="_x0000_s1207" type="#_x0000_t32" style="position:absolute;left:8321;top:9271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" strokeweight="1.25pt"/>
                    <v:shape id="AutoShape 183" o:spid="_x0000_s1208" type="#_x0000_t32" style="position:absolute;left:7304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"/>
                    <v:shape id="AutoShape 184" o:spid="_x0000_s1209" type="#_x0000_t32" style="position:absolute;left:7417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"/>
                    <v:shape id="AutoShape 185" o:spid="_x0000_s1210" type="#_x0000_t32" style="position:absolute;left:7530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"/>
                    <v:shape id="AutoShape 186" o:spid="_x0000_s1211" type="#_x0000_t32" style="position:absolute;left:7643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"/>
                    <v:shape id="AutoShape 187" o:spid="_x0000_s1212" type="#_x0000_t32" style="position:absolute;left:7756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" strokeweight="1pt"/>
                    <v:shape id="AutoShape 188" o:spid="_x0000_s1213" type="#_x0000_t32" style="position:absolute;left:7869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"/>
                    <v:shape id="AutoShape 189" o:spid="_x0000_s1214" type="#_x0000_t32" style="position:absolute;left:7982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"/>
                    <v:shape id="AutoShape 190" o:spid="_x0000_s1215" type="#_x0000_t32" style="position:absolute;left:8095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"/>
                    <v:shape id="AutoShape 191" o:spid="_x0000_s1216" type="#_x0000_t32" style="position:absolute;left:8208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"/>
                    <v:shape id="AutoShape 192" o:spid="_x0000_s1217" type="#_x0000_t32" style="position:absolute;left:8321;top:9384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"/>
                    <v:shape id="AutoShape 193" o:spid="_x0000_s1218" type="#_x0000_t32" style="position:absolute;left:8321;top:9497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"/>
                    <v:shape id="AutoShape 194" o:spid="_x0000_s1219" type="#_x0000_t32" style="position:absolute;left:8321;top:9610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"/>
                    <v:shape id="AutoShape 195" o:spid="_x0000_s1220" type="#_x0000_t32" style="position:absolute;left:8321;top:9723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"/>
                    <v:shape id="AutoShape 196" o:spid="_x0000_s1221" type="#_x0000_t32" style="position:absolute;left:8321;top:9836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" strokeweight="1pt"/>
                    <v:shape id="AutoShape 197" o:spid="_x0000_s1222" type="#_x0000_t32" style="position:absolute;left:8321;top:9949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"/>
                    <v:shape id="AutoShape 198" o:spid="_x0000_s1223" type="#_x0000_t32" style="position:absolute;left:8321;top:10062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"/>
                    <v:shape id="AutoShape 199" o:spid="_x0000_s1224" type="#_x0000_t32" style="position:absolute;left:8321;top:1017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"/>
                    <v:shape id="AutoShape 200" o:spid="_x0000_s1225" type="#_x0000_t32" style="position:absolute;left:8321;top:1017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"/>
                    <v:shape id="AutoShape 201" o:spid="_x0000_s1226" type="#_x0000_t32" style="position:absolute;left:8321;top:1017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"/>
                    <v:shape id="AutoShape 202" o:spid="_x0000_s1227" type="#_x0000_t32" style="position:absolute;left:8321;top:10288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"/>
                    <v:shape id="AutoShape 203" o:spid="_x0000_s1228" type="#_x0000_t32" style="position:absolute;left:4931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" strokeweight="1.25pt"/>
                    <v:shape id="AutoShape 204" o:spid="_x0000_s1229" type="#_x0000_t32" style="position:absolute;left:6061;top:9271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" strokeweight="1.25pt"/>
                    <v:shape id="AutoShape 205" o:spid="_x0000_s1230" type="#_x0000_t32" style="position:absolute;left:5044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"/>
                    <v:shape id="AutoShape 206" o:spid="_x0000_s1231" type="#_x0000_t32" style="position:absolute;left:5157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"/>
                    <v:shape id="AutoShape 207" o:spid="_x0000_s1232" type="#_x0000_t32" style="position:absolute;left:5270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"/>
                    <v:shape id="AutoShape 208" o:spid="_x0000_s1233" type="#_x0000_t32" style="position:absolute;left:5383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"/>
                    <v:shape id="AutoShape 209" o:spid="_x0000_s1234" type="#_x0000_t32" style="position:absolute;left:5496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" strokeweight="1pt"/>
                    <v:shape id="AutoShape 210" o:spid="_x0000_s1235" type="#_x0000_t32" style="position:absolute;left:5609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"/>
                    <v:shape id="AutoShape 211" o:spid="_x0000_s1236" type="#_x0000_t32" style="position:absolute;left:5722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"/>
                    <v:shape id="AutoShape 212" o:spid="_x0000_s1237" type="#_x0000_t32" style="position:absolute;left:5835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"/>
                    <v:shape id="AutoShape 213" o:spid="_x0000_s1238" type="#_x0000_t32" style="position:absolute;left:5948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"/>
                    <v:shape id="AutoShape 214" o:spid="_x0000_s1239" type="#_x0000_t32" style="position:absolute;left:6061;top:9384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"/>
                    <v:shape id="AutoShape 215" o:spid="_x0000_s1240" type="#_x0000_t32" style="position:absolute;left:6061;top:9497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"/>
                    <v:shape id="AutoShape 216" o:spid="_x0000_s1241" type="#_x0000_t32" style="position:absolute;left:6061;top:9610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"/>
                    <v:shape id="AutoShape 217" o:spid="_x0000_s1242" type="#_x0000_t32" style="position:absolute;left:6061;top:9723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"/>
                    <v:shape id="AutoShape 218" o:spid="_x0000_s1243" type="#_x0000_t32" style="position:absolute;left:6061;top:9836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" strokeweight="1pt"/>
                    <v:shape id="AutoShape 219" o:spid="_x0000_s1244" type="#_x0000_t32" style="position:absolute;left:6061;top:9949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"/>
                    <v:shape id="AutoShape 220" o:spid="_x0000_s1245" type="#_x0000_t32" style="position:absolute;left:6061;top:10062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"/>
                    <v:shape id="AutoShape 221" o:spid="_x0000_s1246" type="#_x0000_t32" style="position:absolute;left:6061;top:1017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"/>
                    <v:shape id="AutoShape 222" o:spid="_x0000_s1247" type="#_x0000_t32" style="position:absolute;left:6061;top:1017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"/>
                    <v:shape id="AutoShape 223" o:spid="_x0000_s1248" type="#_x0000_t32" style="position:absolute;left:6061;top:1017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"/>
                    <v:shape id="AutoShape 224" o:spid="_x0000_s1249" type="#_x0000_t32" style="position:absolute;left:6061;top:10288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"/>
                    <v:shape id="AutoShape 225" o:spid="_x0000_s1250" type="#_x0000_t32" style="position:absolute;left:3801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" strokeweight="1.25pt"/>
                    <v:shape id="AutoShape 226" o:spid="_x0000_s1251" type="#_x0000_t32" style="position:absolute;left:4931;top:9271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" strokeweight="1.25pt"/>
                    <v:shape id="AutoShape 227" o:spid="_x0000_s1252" type="#_x0000_t32" style="position:absolute;left:3914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"/>
                    <v:shape id="AutoShape 228" o:spid="_x0000_s1253" type="#_x0000_t32" style="position:absolute;left:4027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"/>
                    <v:shape id="AutoShape 229" o:spid="_x0000_s1254" type="#_x0000_t32" style="position:absolute;left:4140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"/>
                    <v:shape id="AutoShape 230" o:spid="_x0000_s1255" type="#_x0000_t32" style="position:absolute;left:4253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"/>
                    <v:shape id="AutoShape 231" o:spid="_x0000_s1256" type="#_x0000_t32" style="position:absolute;left:4366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" strokeweight="1pt"/>
                    <v:shape id="AutoShape 232" o:spid="_x0000_s1257" type="#_x0000_t32" style="position:absolute;left:4479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"/>
                    <v:shape id="AutoShape 233" o:spid="_x0000_s1258" type="#_x0000_t32" style="position:absolute;left:4592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"/>
                    <v:shape id="AutoShape 234" o:spid="_x0000_s1259" type="#_x0000_t32" style="position:absolute;left:4705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"/>
                    <v:shape id="AutoShape 235" o:spid="_x0000_s1260" type="#_x0000_t32" style="position:absolute;left:4818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"/>
                    <v:shape id="AutoShape 236" o:spid="_x0000_s1261" type="#_x0000_t32" style="position:absolute;left:4931;top:9384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"/>
                    <v:shape id="AutoShape 237" o:spid="_x0000_s1262" type="#_x0000_t32" style="position:absolute;left:4931;top:9497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"/>
                    <v:shape id="AutoShape 238" o:spid="_x0000_s1263" type="#_x0000_t32" style="position:absolute;left:4931;top:9610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"/>
                    <v:shape id="AutoShape 239" o:spid="_x0000_s1264" type="#_x0000_t32" style="position:absolute;left:4931;top:9723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"/>
                    <v:shape id="AutoShape 240" o:spid="_x0000_s1265" type="#_x0000_t32" style="position:absolute;left:4931;top:9836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" strokeweight="1pt"/>
                    <v:shape id="AutoShape 241" o:spid="_x0000_s1266" type="#_x0000_t32" style="position:absolute;left:4931;top:9949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"/>
                    <v:shape id="AutoShape 242" o:spid="_x0000_s1267" type="#_x0000_t32" style="position:absolute;left:4931;top:10062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"/>
                    <v:shape id="AutoShape 243" o:spid="_x0000_s1268" type="#_x0000_t32" style="position:absolute;left:4931;top:1017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"/>
                    <v:shape id="AutoShape 244" o:spid="_x0000_s1269" type="#_x0000_t32" style="position:absolute;left:4931;top:1017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"/>
                    <v:shape id="AutoShape 245" o:spid="_x0000_s1270" type="#_x0000_t32" style="position:absolute;left:4931;top:1017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"/>
                    <v:shape id="AutoShape 246" o:spid="_x0000_s1271" type="#_x0000_t32" style="position:absolute;left:4931;top:10288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"/>
                    <v:shape id="AutoShape 247" o:spid="_x0000_s1272" type="#_x0000_t32" style="position:absolute;left:2671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" strokeweight="1.25pt"/>
                    <v:shape id="AutoShape 248" o:spid="_x0000_s1273" type="#_x0000_t32" style="position:absolute;left:3801;top:9271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" strokeweight="1.25pt"/>
                    <v:shape id="AutoShape 249" o:spid="_x0000_s1274" type="#_x0000_t32" style="position:absolute;left:2784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"/>
                    <v:shape id="AutoShape 250" o:spid="_x0000_s1275" type="#_x0000_t32" style="position:absolute;left:2897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"/>
                    <v:shape id="AutoShape 251" o:spid="_x0000_s1276" type="#_x0000_t32" style="position:absolute;left:3010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"/>
                    <v:shape id="AutoShape 252" o:spid="_x0000_s1277" type="#_x0000_t32" style="position:absolute;left:3123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"/>
                    <v:shape id="AutoShape 253" o:spid="_x0000_s1278" type="#_x0000_t32" style="position:absolute;left:3236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" strokeweight="1pt"/>
                    <v:shape id="AutoShape 254" o:spid="_x0000_s1279" type="#_x0000_t32" style="position:absolute;left:3349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"/>
                    <v:shape id="AutoShape 255" o:spid="_x0000_s1280" type="#_x0000_t32" style="position:absolute;left:3462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"/>
                    <v:shape id="AutoShape 256" o:spid="_x0000_s1281" type="#_x0000_t32" style="position:absolute;left:3575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"/>
                    <v:shape id="AutoShape 257" o:spid="_x0000_s1282" type="#_x0000_t32" style="position:absolute;left:3688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"/>
                    <v:shape id="AutoShape 258" o:spid="_x0000_s1283" type="#_x0000_t32" style="position:absolute;left:3801;top:9384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"/>
                    <v:shape id="AutoShape 259" o:spid="_x0000_s1284" type="#_x0000_t32" style="position:absolute;left:3801;top:9497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"/>
                    <v:shape id="AutoShape 260" o:spid="_x0000_s1285" type="#_x0000_t32" style="position:absolute;left:3801;top:9610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"/>
                    <v:shape id="AutoShape 261" o:spid="_x0000_s1286" type="#_x0000_t32" style="position:absolute;left:3801;top:9723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"/>
                    <v:shape id="AutoShape 262" o:spid="_x0000_s1287" type="#_x0000_t32" style="position:absolute;left:3801;top:9836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" strokeweight="1pt"/>
                    <v:shape id="AutoShape 263" o:spid="_x0000_s1288" type="#_x0000_t32" style="position:absolute;left:3801;top:9949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"/>
                    <v:shape id="AutoShape 264" o:spid="_x0000_s1289" type="#_x0000_t32" style="position:absolute;left:3801;top:10062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"/>
                    <v:shape id="AutoShape 265" o:spid="_x0000_s1290" type="#_x0000_t32" style="position:absolute;left:3801;top:1017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"/>
                    <v:shape id="AutoShape 266" o:spid="_x0000_s1291" type="#_x0000_t32" style="position:absolute;left:3801;top:1017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"/>
                    <v:shape id="AutoShape 267" o:spid="_x0000_s1292" type="#_x0000_t32" style="position:absolute;left:3801;top:1017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"/>
                    <v:shape id="AutoShape 268" o:spid="_x0000_s1293" type="#_x0000_t32" style="position:absolute;left:3801;top:10288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"/>
                    <v:shape id="AutoShape 269" o:spid="_x0000_s1294" type="#_x0000_t32" style="position:absolute;left:1541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" strokeweight="1.25pt"/>
                    <v:shape id="AutoShape 270" o:spid="_x0000_s1295" type="#_x0000_t32" style="position:absolute;left:2671;top:9271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" strokeweight="1.25pt"/>
                    <v:shape id="AutoShape 271" o:spid="_x0000_s1296" type="#_x0000_t32" style="position:absolute;left:1654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"/>
                    <v:shape id="AutoShape 272" o:spid="_x0000_s1297" type="#_x0000_t32" style="position:absolute;left:1767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"/>
                    <v:shape id="AutoShape 273" o:spid="_x0000_s1298" type="#_x0000_t32" style="position:absolute;left:1880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"/>
                    <v:shape id="AutoShape 274" o:spid="_x0000_s1299" type="#_x0000_t32" style="position:absolute;left:1993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"/>
                    <v:shape id="AutoShape 275" o:spid="_x0000_s1300" type="#_x0000_t32" style="position:absolute;left:2106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" strokeweight="1pt"/>
                    <v:shape id="AutoShape 276" o:spid="_x0000_s1301" type="#_x0000_t32" style="position:absolute;left:2219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"/>
                    <v:shape id="AutoShape 277" o:spid="_x0000_s1302" type="#_x0000_t32" style="position:absolute;left:2332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"/>
                    <v:shape id="AutoShape 278" o:spid="_x0000_s1303" type="#_x0000_t32" style="position:absolute;left:2445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"/>
                    <v:shape id="AutoShape 279" o:spid="_x0000_s1304" type="#_x0000_t32" style="position:absolute;left:2558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"/>
                    <v:shape id="AutoShape 280" o:spid="_x0000_s1305" type="#_x0000_t32" style="position:absolute;left:2671;top:9384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"/>
                    <v:shape id="AutoShape 281" o:spid="_x0000_s1306" type="#_x0000_t32" style="position:absolute;left:2671;top:9497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"/>
                    <v:shape id="AutoShape 282" o:spid="_x0000_s1307" type="#_x0000_t32" style="position:absolute;left:2671;top:9610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"/>
                    <v:shape id="AutoShape 283" o:spid="_x0000_s1308" type="#_x0000_t32" style="position:absolute;left:2671;top:9723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"/>
                    <v:shape id="AutoShape 284" o:spid="_x0000_s1309" type="#_x0000_t32" style="position:absolute;left:2671;top:9836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" strokeweight="1pt"/>
                    <v:shape id="AutoShape 285" o:spid="_x0000_s1310" type="#_x0000_t32" style="position:absolute;left:2671;top:9949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"/>
                    <v:shape id="AutoShape 286" o:spid="_x0000_s1311" type="#_x0000_t32" style="position:absolute;left:2671;top:10062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"/>
                    <v:shape id="AutoShape 287" o:spid="_x0000_s1312" type="#_x0000_t32" style="position:absolute;left:2671;top:1017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"/>
                    <v:shape id="AutoShape 288" o:spid="_x0000_s1313" type="#_x0000_t32" style="position:absolute;left:2671;top:1017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"/>
                    <v:shape id="AutoShape 289" o:spid="_x0000_s1314" type="#_x0000_t32" style="position:absolute;left:2671;top:1017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"/>
                    <v:shape id="AutoShape 290" o:spid="_x0000_s1315" type="#_x0000_t32" style="position:absolute;left:2671;top:10288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"/>
                    <v:shape id="AutoShape 291" o:spid="_x0000_s1316" type="#_x0000_t32" style="position:absolute;left:8321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" strokeweight="1.25pt"/>
                    <v:shape id="AutoShape 292" o:spid="_x0000_s1317" type="#_x0000_t32" style="position:absolute;left:9451;top:9271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" strokeweight="1.25pt"/>
                    <v:shape id="AutoShape 293" o:spid="_x0000_s1318" type="#_x0000_t32" style="position:absolute;left:8434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"/>
                    <v:shape id="AutoShape 294" o:spid="_x0000_s1319" type="#_x0000_t32" style="position:absolute;left:8547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"/>
                    <v:shape id="AutoShape 295" o:spid="_x0000_s1320" type="#_x0000_t32" style="position:absolute;left:8660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"/>
                    <v:shape id="AutoShape 296" o:spid="_x0000_s1321" type="#_x0000_t32" style="position:absolute;left:8773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"/>
                    <v:shape id="AutoShape 297" o:spid="_x0000_s1322" type="#_x0000_t32" style="position:absolute;left:8886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" strokeweight="1pt"/>
                    <v:shape id="AutoShape 298" o:spid="_x0000_s1323" type="#_x0000_t32" style="position:absolute;left:8999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"/>
                    <v:shape id="AutoShape 299" o:spid="_x0000_s1324" type="#_x0000_t32" style="position:absolute;left:9112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"/>
                    <v:shape id="AutoShape 300" o:spid="_x0000_s1325" type="#_x0000_t32" style="position:absolute;left:9225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"/>
                    <v:shape id="AutoShape 301" o:spid="_x0000_s1326" type="#_x0000_t32" style="position:absolute;left:9338;top:1040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"/>
                    <v:shape id="AutoShape 302" o:spid="_x0000_s1327" type="#_x0000_t32" style="position:absolute;left:9451;top:9384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"/>
                    <v:shape id="AutoShape 303" o:spid="_x0000_s1328" type="#_x0000_t32" style="position:absolute;left:9451;top:9497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"/>
                    <v:shape id="AutoShape 304" o:spid="_x0000_s1329" type="#_x0000_t32" style="position:absolute;left:9451;top:9610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"/>
                    <v:shape id="AutoShape 305" o:spid="_x0000_s1330" type="#_x0000_t32" style="position:absolute;left:9451;top:9723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"/>
                    <v:shape id="AutoShape 306" o:spid="_x0000_s1331" type="#_x0000_t32" style="position:absolute;left:9451;top:9836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" strokeweight="1pt"/>
                    <v:shape id="AutoShape 307" o:spid="_x0000_s1332" type="#_x0000_t32" style="position:absolute;left:9451;top:9949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"/>
                    <v:shape id="AutoShape 308" o:spid="_x0000_s1333" type="#_x0000_t32" style="position:absolute;left:9451;top:10062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"/>
                    <v:shape id="AutoShape 309" o:spid="_x0000_s1334" type="#_x0000_t32" style="position:absolute;left:9451;top:1017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"/>
                    <v:shape id="AutoShape 310" o:spid="_x0000_s1335" type="#_x0000_t32" style="position:absolute;left:9451;top:1017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"/>
                    <v:shape id="AutoShape 311" o:spid="_x0000_s1336" type="#_x0000_t32" style="position:absolute;left:9451;top:1017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"/>
                    <v:shape id="AutoShape 312" o:spid="_x0000_s1337" type="#_x0000_t32" style="position:absolute;left:9451;top:10288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"/>
                    <v:shape id="AutoShape 313" o:spid="_x0000_s1338" type="#_x0000_t32" style="position:absolute;left:6061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" strokeweight="1.25pt"/>
                    <v:shape id="AutoShape 314" o:spid="_x0000_s1339" type="#_x0000_t32" style="position:absolute;left:7191;top:10401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" strokeweight="1.25pt"/>
                    <v:shape id="AutoShape 315" o:spid="_x0000_s1340" type="#_x0000_t32" style="position:absolute;left:6174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"/>
                    <v:shape id="AutoShape 316" o:spid="_x0000_s1341" type="#_x0000_t32" style="position:absolute;left:6287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"/>
                    <v:shape id="AutoShape 317" o:spid="_x0000_s1342" type="#_x0000_t32" style="position:absolute;left:6400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"/>
                    <v:shape id="AutoShape 318" o:spid="_x0000_s1343" type="#_x0000_t32" style="position:absolute;left:6513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"/>
                    <v:shape id="AutoShape 319" o:spid="_x0000_s1344" type="#_x0000_t32" style="position:absolute;left:6626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" strokeweight="1pt"/>
                    <v:shape id="AutoShape 320" o:spid="_x0000_s1345" type="#_x0000_t32" style="position:absolute;left:6739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"/>
                    <v:shape id="AutoShape 321" o:spid="_x0000_s1346" type="#_x0000_t32" style="position:absolute;left:6852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"/>
                    <v:shape id="AutoShape 322" o:spid="_x0000_s1347" type="#_x0000_t32" style="position:absolute;left:6965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"/>
                    <v:shape id="AutoShape 323" o:spid="_x0000_s1348" type="#_x0000_t32" style="position:absolute;left:7078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"/>
                    <v:shape id="AutoShape 324" o:spid="_x0000_s1349" type="#_x0000_t32" style="position:absolute;left:7191;top:10514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"/>
                    <v:shape id="AutoShape 325" o:spid="_x0000_s1350" type="#_x0000_t32" style="position:absolute;left:7191;top:10627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"/>
                    <v:shape id="AutoShape 326" o:spid="_x0000_s1351" type="#_x0000_t32" style="position:absolute;left:7191;top:10740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"/>
                    <v:shape id="AutoShape 327" o:spid="_x0000_s1352" type="#_x0000_t32" style="position:absolute;left:7191;top:10853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"/>
                    <v:shape id="AutoShape 328" o:spid="_x0000_s1353" type="#_x0000_t32" style="position:absolute;left:7191;top:10967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" strokeweight="1pt"/>
                    <v:shape id="AutoShape 329" o:spid="_x0000_s1354" type="#_x0000_t32" style="position:absolute;left:7191;top:11080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"/>
                    <v:shape id="AutoShape 330" o:spid="_x0000_s1355" type="#_x0000_t32" style="position:absolute;left:7191;top:11193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"/>
                    <v:shape id="AutoShape 331" o:spid="_x0000_s1356" type="#_x0000_t32" style="position:absolute;left:7191;top:11306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"/>
                    <v:shape id="AutoShape 332" o:spid="_x0000_s1357" type="#_x0000_t32" style="position:absolute;left:7191;top:11306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"/>
                    <v:shape id="AutoShape 333" o:spid="_x0000_s1358" type="#_x0000_t32" style="position:absolute;left:7191;top:11306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"/>
                    <v:shape id="AutoShape 334" o:spid="_x0000_s1359" type="#_x0000_t32" style="position:absolute;left:7191;top:11419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"/>
                    <v:shape id="AutoShape 335" o:spid="_x0000_s1360" type="#_x0000_t32" style="position:absolute;left:7191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" strokeweight="1.25pt"/>
                    <v:shape id="AutoShape 336" o:spid="_x0000_s1361" type="#_x0000_t32" style="position:absolute;left:8321;top:10401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" strokeweight="1.25pt"/>
                    <v:shape id="AutoShape 337" o:spid="_x0000_s1362" type="#_x0000_t32" style="position:absolute;left:7304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"/>
                    <v:shape id="AutoShape 338" o:spid="_x0000_s1363" type="#_x0000_t32" style="position:absolute;left:7417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"/>
                    <v:shape id="AutoShape 339" o:spid="_x0000_s1364" type="#_x0000_t32" style="position:absolute;left:7530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"/>
                    <v:shape id="AutoShape 340" o:spid="_x0000_s1365" type="#_x0000_t32" style="position:absolute;left:7643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"/>
                    <v:shape id="AutoShape 341" o:spid="_x0000_s1366" type="#_x0000_t32" style="position:absolute;left:7756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" strokeweight="1pt"/>
                    <v:shape id="AutoShape 342" o:spid="_x0000_s1367" type="#_x0000_t32" style="position:absolute;left:7869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"/>
                    <v:shape id="AutoShape 343" o:spid="_x0000_s1368" type="#_x0000_t32" style="position:absolute;left:7982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"/>
                    <v:shape id="AutoShape 344" o:spid="_x0000_s1369" type="#_x0000_t32" style="position:absolute;left:8095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"/>
                    <v:shape id="AutoShape 345" o:spid="_x0000_s1370" type="#_x0000_t32" style="position:absolute;left:8208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"/>
                    <v:shape id="AutoShape 346" o:spid="_x0000_s1371" type="#_x0000_t32" style="position:absolute;left:8321;top:10514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"/>
                    <v:shape id="AutoShape 347" o:spid="_x0000_s1372" type="#_x0000_t32" style="position:absolute;left:8321;top:10627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"/>
                    <v:shape id="AutoShape 348" o:spid="_x0000_s1373" type="#_x0000_t32" style="position:absolute;left:8321;top:10740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"/>
                    <v:shape id="AutoShape 349" o:spid="_x0000_s1374" type="#_x0000_t32" style="position:absolute;left:8321;top:10853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"/>
                    <v:shape id="AutoShape 350" o:spid="_x0000_s1375" type="#_x0000_t32" style="position:absolute;left:8321;top:10967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" strokeweight="1pt"/>
                    <v:shape id="AutoShape 351" o:spid="_x0000_s1376" type="#_x0000_t32" style="position:absolute;left:8321;top:11080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"/>
                    <v:shape id="AutoShape 352" o:spid="_x0000_s1377" type="#_x0000_t32" style="position:absolute;left:8321;top:11193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"/>
                    <v:shape id="AutoShape 353" o:spid="_x0000_s1378" type="#_x0000_t32" style="position:absolute;left:8321;top:11306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"/>
                    <v:shape id="AutoShape 354" o:spid="_x0000_s1379" type="#_x0000_t32" style="position:absolute;left:8321;top:11306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"/>
                    <v:shape id="AutoShape 355" o:spid="_x0000_s1380" type="#_x0000_t32" style="position:absolute;left:8321;top:11306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"/>
                    <v:shape id="AutoShape 356" o:spid="_x0000_s1381" type="#_x0000_t32" style="position:absolute;left:8321;top:11419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"/>
                    <v:shape id="AutoShape 357" o:spid="_x0000_s1382" type="#_x0000_t32" style="position:absolute;left:4931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" strokeweight="1.25pt"/>
                    <v:shape id="AutoShape 358" o:spid="_x0000_s1383" type="#_x0000_t32" style="position:absolute;left:6061;top:10401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" strokeweight="1.25pt"/>
                    <v:shape id="AutoShape 359" o:spid="_x0000_s1384" type="#_x0000_t32" style="position:absolute;left:5044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"/>
                    <v:shape id="AutoShape 360" o:spid="_x0000_s1385" type="#_x0000_t32" style="position:absolute;left:5157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"/>
                    <v:shape id="AutoShape 361" o:spid="_x0000_s1386" type="#_x0000_t32" style="position:absolute;left:5270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"/>
                    <v:shape id="AutoShape 362" o:spid="_x0000_s1387" type="#_x0000_t32" style="position:absolute;left:5383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"/>
                    <v:shape id="AutoShape 363" o:spid="_x0000_s1388" type="#_x0000_t32" style="position:absolute;left:5496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" strokeweight="1pt"/>
                    <v:shape id="AutoShape 364" o:spid="_x0000_s1389" type="#_x0000_t32" style="position:absolute;left:5609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"/>
                    <v:shape id="AutoShape 365" o:spid="_x0000_s1390" type="#_x0000_t32" style="position:absolute;left:5722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"/>
                    <v:shape id="AutoShape 366" o:spid="_x0000_s1391" type="#_x0000_t32" style="position:absolute;left:5835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"/>
                    <v:shape id="AutoShape 367" o:spid="_x0000_s1392" type="#_x0000_t32" style="position:absolute;left:5948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"/>
                    <v:shape id="AutoShape 368" o:spid="_x0000_s1393" type="#_x0000_t32" style="position:absolute;left:6061;top:10514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"/>
                    <v:shape id="AutoShape 369" o:spid="_x0000_s1394" type="#_x0000_t32" style="position:absolute;left:6061;top:10627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"/>
                    <v:shape id="AutoShape 370" o:spid="_x0000_s1395" type="#_x0000_t32" style="position:absolute;left:6061;top:10740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"/>
                    <v:shape id="AutoShape 371" o:spid="_x0000_s1396" type="#_x0000_t32" style="position:absolute;left:6061;top:10853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"/>
                    <v:shape id="AutoShape 372" o:spid="_x0000_s1397" type="#_x0000_t32" style="position:absolute;left:6061;top:10967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" strokeweight="1pt"/>
                    <v:shape id="AutoShape 373" o:spid="_x0000_s1398" type="#_x0000_t32" style="position:absolute;left:6061;top:11080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"/>
                    <v:shape id="AutoShape 374" o:spid="_x0000_s1399" type="#_x0000_t32" style="position:absolute;left:6061;top:11193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"/>
                    <v:shape id="AutoShape 375" o:spid="_x0000_s1400" type="#_x0000_t32" style="position:absolute;left:6061;top:11306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"/>
                    <v:shape id="AutoShape 376" o:spid="_x0000_s1401" type="#_x0000_t32" style="position:absolute;left:6061;top:11306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"/>
                    <v:shape id="AutoShape 377" o:spid="_x0000_s1402" type="#_x0000_t32" style="position:absolute;left:6061;top:11306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"/>
                    <v:shape id="AutoShape 378" o:spid="_x0000_s1403" type="#_x0000_t32" style="position:absolute;left:6061;top:11419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"/>
                    <v:shape id="AutoShape 379" o:spid="_x0000_s1404" type="#_x0000_t32" style="position:absolute;left:3801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" strokeweight="1.25pt"/>
                    <v:shape id="AutoShape 380" o:spid="_x0000_s1405" type="#_x0000_t32" style="position:absolute;left:4931;top:10401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" strokeweight="1.25pt"/>
                    <v:shape id="AutoShape 381" o:spid="_x0000_s1406" type="#_x0000_t32" style="position:absolute;left:3914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"/>
                    <v:shape id="AutoShape 382" o:spid="_x0000_s1407" type="#_x0000_t32" style="position:absolute;left:4027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"/>
                    <v:shape id="AutoShape 383" o:spid="_x0000_s1408" type="#_x0000_t32" style="position:absolute;left:4140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"/>
                    <v:shape id="AutoShape 384" o:spid="_x0000_s1409" type="#_x0000_t32" style="position:absolute;left:4253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"/>
                    <v:shape id="AutoShape 385" o:spid="_x0000_s1410" type="#_x0000_t32" style="position:absolute;left:4366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" strokeweight="1pt"/>
                    <v:shape id="AutoShape 386" o:spid="_x0000_s1411" type="#_x0000_t32" style="position:absolute;left:4479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"/>
                    <v:shape id="AutoShape 387" o:spid="_x0000_s1412" type="#_x0000_t32" style="position:absolute;left:4592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"/>
                    <v:shape id="AutoShape 388" o:spid="_x0000_s1413" type="#_x0000_t32" style="position:absolute;left:4705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"/>
                    <v:shape id="AutoShape 389" o:spid="_x0000_s1414" type="#_x0000_t32" style="position:absolute;left:4818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"/>
                    <v:shape id="AutoShape 390" o:spid="_x0000_s1415" type="#_x0000_t32" style="position:absolute;left:4931;top:10514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"/>
                    <v:shape id="AutoShape 391" o:spid="_x0000_s1416" type="#_x0000_t32" style="position:absolute;left:4931;top:10627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"/>
                    <v:shape id="AutoShape 392" o:spid="_x0000_s1417" type="#_x0000_t32" style="position:absolute;left:4931;top:10740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"/>
                    <v:shape id="AutoShape 393" o:spid="_x0000_s1418" type="#_x0000_t32" style="position:absolute;left:4931;top:10853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"/>
                    <v:shape id="AutoShape 394" o:spid="_x0000_s1419" type="#_x0000_t32" style="position:absolute;left:4931;top:10967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" strokeweight="1pt"/>
                    <v:shape id="AutoShape 395" o:spid="_x0000_s1420" type="#_x0000_t32" style="position:absolute;left:4931;top:11080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"/>
                    <v:shape id="AutoShape 396" o:spid="_x0000_s1421" type="#_x0000_t32" style="position:absolute;left:4931;top:11193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"/>
                    <v:shape id="AutoShape 397" o:spid="_x0000_s1422" type="#_x0000_t32" style="position:absolute;left:4931;top:11306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"/>
                    <v:shape id="AutoShape 398" o:spid="_x0000_s1423" type="#_x0000_t32" style="position:absolute;left:4931;top:11306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"/>
                    <v:shape id="AutoShape 399" o:spid="_x0000_s1424" type="#_x0000_t32" style="position:absolute;left:4931;top:11306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"/>
                    <v:shape id="AutoShape 400" o:spid="_x0000_s1425" type="#_x0000_t32" style="position:absolute;left:4931;top:11419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"/>
                    <v:shape id="AutoShape 401" o:spid="_x0000_s1426" type="#_x0000_t32" style="position:absolute;left:2671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" strokeweight="1.25pt"/>
                    <v:shape id="AutoShape 402" o:spid="_x0000_s1427" type="#_x0000_t32" style="position:absolute;left:3801;top:10401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" strokeweight="1.25pt"/>
                    <v:shape id="AutoShape 403" o:spid="_x0000_s1428" type="#_x0000_t32" style="position:absolute;left:2784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"/>
                    <v:shape id="AutoShape 404" o:spid="_x0000_s1429" type="#_x0000_t32" style="position:absolute;left:2897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"/>
                    <v:shape id="AutoShape 405" o:spid="_x0000_s1430" type="#_x0000_t32" style="position:absolute;left:3010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"/>
                    <v:shape id="AutoShape 406" o:spid="_x0000_s1431" type="#_x0000_t32" style="position:absolute;left:3123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"/>
                    <v:shape id="AutoShape 407" o:spid="_x0000_s1432" type="#_x0000_t32" style="position:absolute;left:3236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" strokeweight="1pt"/>
                    <v:shape id="AutoShape 408" o:spid="_x0000_s1433" type="#_x0000_t32" style="position:absolute;left:3349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"/>
                    <v:shape id="AutoShape 409" o:spid="_x0000_s1434" type="#_x0000_t32" style="position:absolute;left:3462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"/>
                    <v:shape id="AutoShape 410" o:spid="_x0000_s1435" type="#_x0000_t32" style="position:absolute;left:3575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"/>
                    <v:shape id="AutoShape 411" o:spid="_x0000_s1436" type="#_x0000_t32" style="position:absolute;left:3688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"/>
                    <v:shape id="AutoShape 412" o:spid="_x0000_s1437" type="#_x0000_t32" style="position:absolute;left:3801;top:10514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"/>
                    <v:shape id="AutoShape 413" o:spid="_x0000_s1438" type="#_x0000_t32" style="position:absolute;left:3801;top:10627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"/>
                    <v:shape id="AutoShape 414" o:spid="_x0000_s1439" type="#_x0000_t32" style="position:absolute;left:3801;top:10740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"/>
                    <v:shape id="AutoShape 415" o:spid="_x0000_s1440" type="#_x0000_t32" style="position:absolute;left:3801;top:10853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"/>
                    <v:shape id="AutoShape 416" o:spid="_x0000_s1441" type="#_x0000_t32" style="position:absolute;left:3801;top:10967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" strokeweight="1pt"/>
                    <v:shape id="AutoShape 417" o:spid="_x0000_s1442" type="#_x0000_t32" style="position:absolute;left:3801;top:11080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"/>
                    <v:shape id="AutoShape 418" o:spid="_x0000_s1443" type="#_x0000_t32" style="position:absolute;left:3801;top:11193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"/>
                    <v:shape id="AutoShape 419" o:spid="_x0000_s1444" type="#_x0000_t32" style="position:absolute;left:3801;top:11306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"/>
                    <v:shape id="AutoShape 420" o:spid="_x0000_s1445" type="#_x0000_t32" style="position:absolute;left:3801;top:11306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"/>
                    <v:shape id="AutoShape 421" o:spid="_x0000_s1446" type="#_x0000_t32" style="position:absolute;left:3801;top:11306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"/>
                    <v:shape id="AutoShape 422" o:spid="_x0000_s1447" type="#_x0000_t32" style="position:absolute;left:3801;top:11419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"/>
                    <v:shape id="AutoShape 423" o:spid="_x0000_s1448" type="#_x0000_t32" style="position:absolute;left:1541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" strokeweight="1.25pt"/>
                    <v:shape id="AutoShape 424" o:spid="_x0000_s1449" type="#_x0000_t32" style="position:absolute;left:2671;top:10401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" strokeweight="1.25pt"/>
                    <v:shape id="AutoShape 425" o:spid="_x0000_s1450" type="#_x0000_t32" style="position:absolute;left:1654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"/>
                    <v:shape id="AutoShape 426" o:spid="_x0000_s1451" type="#_x0000_t32" style="position:absolute;left:1767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"/>
                    <v:shape id="AutoShape 427" o:spid="_x0000_s1452" type="#_x0000_t32" style="position:absolute;left:1880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"/>
                    <v:shape id="AutoShape 428" o:spid="_x0000_s1453" type="#_x0000_t32" style="position:absolute;left:1993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"/>
                    <v:shape id="AutoShape 429" o:spid="_x0000_s1454" type="#_x0000_t32" style="position:absolute;left:2106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" strokeweight="1pt"/>
                    <v:shape id="AutoShape 430" o:spid="_x0000_s1455" type="#_x0000_t32" style="position:absolute;left:2219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"/>
                    <v:shape id="AutoShape 431" o:spid="_x0000_s1456" type="#_x0000_t32" style="position:absolute;left:2332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"/>
                    <v:shape id="AutoShape 432" o:spid="_x0000_s1457" type="#_x0000_t32" style="position:absolute;left:2445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"/>
                    <v:shape id="AutoShape 433" o:spid="_x0000_s1458" type="#_x0000_t32" style="position:absolute;left:2558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"/>
                    <v:shape id="AutoShape 434" o:spid="_x0000_s1459" type="#_x0000_t32" style="position:absolute;left:2671;top:10514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"/>
                    <v:shape id="AutoShape 435" o:spid="_x0000_s1460" type="#_x0000_t32" style="position:absolute;left:2671;top:10627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"/>
                    <v:shape id="AutoShape 436" o:spid="_x0000_s1461" type="#_x0000_t32" style="position:absolute;left:2671;top:10740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"/>
                    <v:shape id="AutoShape 437" o:spid="_x0000_s1462" type="#_x0000_t32" style="position:absolute;left:2671;top:10853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"/>
                    <v:shape id="AutoShape 438" o:spid="_x0000_s1463" type="#_x0000_t32" style="position:absolute;left:2671;top:10967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" strokeweight="1pt"/>
                    <v:shape id="AutoShape 439" o:spid="_x0000_s1464" type="#_x0000_t32" style="position:absolute;left:2671;top:11080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"/>
                    <v:shape id="AutoShape 440" o:spid="_x0000_s1465" type="#_x0000_t32" style="position:absolute;left:2671;top:11193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"/>
                    <v:shape id="AutoShape 441" o:spid="_x0000_s1466" type="#_x0000_t32" style="position:absolute;left:2671;top:11306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"/>
                    <v:shape id="AutoShape 442" o:spid="_x0000_s1467" type="#_x0000_t32" style="position:absolute;left:2671;top:11306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"/>
                    <v:shape id="AutoShape 443" o:spid="_x0000_s1468" type="#_x0000_t32" style="position:absolute;left:2671;top:11306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"/>
                    <v:shape id="AutoShape 444" o:spid="_x0000_s1469" type="#_x0000_t32" style="position:absolute;left:2671;top:11419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"/>
                    <v:shape id="AutoShape 445" o:spid="_x0000_s1470" type="#_x0000_t32" style="position:absolute;left:8321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" strokeweight="1.25pt"/>
                    <v:shape id="AutoShape 446" o:spid="_x0000_s1471" type="#_x0000_t32" style="position:absolute;left:9451;top:10401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" strokeweight="1.25pt"/>
                    <v:shape id="AutoShape 447" o:spid="_x0000_s1472" type="#_x0000_t32" style="position:absolute;left:8434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"/>
                    <v:shape id="AutoShape 448" o:spid="_x0000_s1473" type="#_x0000_t32" style="position:absolute;left:8547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"/>
                    <v:shape id="AutoShape 449" o:spid="_x0000_s1474" type="#_x0000_t32" style="position:absolute;left:8660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"/>
                    <v:shape id="AutoShape 450" o:spid="_x0000_s1475" type="#_x0000_t32" style="position:absolute;left:8773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"/>
                    <v:shape id="AutoShape 451" o:spid="_x0000_s1476" type="#_x0000_t32" style="position:absolute;left:8886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" strokeweight="1pt"/>
                    <v:shape id="AutoShape 452" o:spid="_x0000_s1477" type="#_x0000_t32" style="position:absolute;left:8999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"/>
                    <v:shape id="AutoShape 453" o:spid="_x0000_s1478" type="#_x0000_t32" style="position:absolute;left:9112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"/>
                    <v:shape id="AutoShape 454" o:spid="_x0000_s1479" type="#_x0000_t32" style="position:absolute;left:9225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"/>
                    <v:shape id="AutoShape 455" o:spid="_x0000_s1480" type="#_x0000_t32" style="position:absolute;left:9338;top:1153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"/>
                    <v:shape id="AutoShape 456" o:spid="_x0000_s1481" type="#_x0000_t32" style="position:absolute;left:9451;top:10514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"/>
                    <v:shape id="AutoShape 457" o:spid="_x0000_s1482" type="#_x0000_t32" style="position:absolute;left:9451;top:10627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"/>
                    <v:shape id="AutoShape 458" o:spid="_x0000_s1483" type="#_x0000_t32" style="position:absolute;left:9451;top:10740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"/>
                    <v:shape id="AutoShape 459" o:spid="_x0000_s1484" type="#_x0000_t32" style="position:absolute;left:9451;top:10853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"/>
                    <v:shape id="AutoShape 460" o:spid="_x0000_s1485" type="#_x0000_t32" style="position:absolute;left:9451;top:10967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" strokeweight="1pt"/>
                    <v:shape id="AutoShape 461" o:spid="_x0000_s1486" type="#_x0000_t32" style="position:absolute;left:9451;top:11080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"/>
                    <v:shape id="AutoShape 462" o:spid="_x0000_s1487" type="#_x0000_t32" style="position:absolute;left:9451;top:11193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"/>
                    <v:shape id="AutoShape 463" o:spid="_x0000_s1488" type="#_x0000_t32" style="position:absolute;left:9451;top:11306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"/>
                    <v:shape id="AutoShape 464" o:spid="_x0000_s1489" type="#_x0000_t32" style="position:absolute;left:9451;top:11306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"/>
                    <v:shape id="AutoShape 465" o:spid="_x0000_s1490" type="#_x0000_t32" style="position:absolute;left:9451;top:11306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"/>
                    <v:shape id="AutoShape 466" o:spid="_x0000_s1491" type="#_x0000_t32" style="position:absolute;left:9451;top:11419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"/>
                    <v:shape id="AutoShape 467" o:spid="_x0000_s1492" type="#_x0000_t32" style="position:absolute;left:6061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" strokeweight="1.25pt"/>
                    <v:shape id="AutoShape 468" o:spid="_x0000_s1493" type="#_x0000_t32" style="position:absolute;left:7191;top:11531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" strokeweight="1.25pt"/>
                    <v:shape id="AutoShape 469" o:spid="_x0000_s1494" type="#_x0000_t32" style="position:absolute;left:6174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"/>
                    <v:shape id="AutoShape 470" o:spid="_x0000_s1495" type="#_x0000_t32" style="position:absolute;left:6287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"/>
                    <v:shape id="AutoShape 471" o:spid="_x0000_s1496" type="#_x0000_t32" style="position:absolute;left:6400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"/>
                    <v:shape id="AutoShape 472" o:spid="_x0000_s1497" type="#_x0000_t32" style="position:absolute;left:6513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"/>
                    <v:shape id="AutoShape 473" o:spid="_x0000_s1498" type="#_x0000_t32" style="position:absolute;left:6626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" strokeweight="1pt"/>
                    <v:shape id="AutoShape 474" o:spid="_x0000_s1499" type="#_x0000_t32" style="position:absolute;left:6739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"/>
                    <v:shape id="AutoShape 475" o:spid="_x0000_s1500" type="#_x0000_t32" style="position:absolute;left:6852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"/>
                    <v:shape id="AutoShape 476" o:spid="_x0000_s1501" type="#_x0000_t32" style="position:absolute;left:6965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"/>
                    <v:shape id="AutoShape 477" o:spid="_x0000_s1502" type="#_x0000_t32" style="position:absolute;left:7078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"/>
                    <v:shape id="AutoShape 478" o:spid="_x0000_s1503" type="#_x0000_t32" style="position:absolute;left:7191;top:11644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"/>
                    <v:shape id="AutoShape 479" o:spid="_x0000_s1504" type="#_x0000_t32" style="position:absolute;left:7191;top:11757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"/>
                    <v:shape id="AutoShape 480" o:spid="_x0000_s1505" type="#_x0000_t32" style="position:absolute;left:7191;top:11870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"/>
                    <v:shape id="AutoShape 481" o:spid="_x0000_s1506" type="#_x0000_t32" style="position:absolute;left:7191;top:11983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"/>
                    <v:shape id="AutoShape 482" o:spid="_x0000_s1507" type="#_x0000_t32" style="position:absolute;left:7191;top:12096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" strokeweight="1pt"/>
                    <v:shape id="AutoShape 483" o:spid="_x0000_s1508" type="#_x0000_t32" style="position:absolute;left:7191;top:12209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"/>
                    <v:shape id="AutoShape 484" o:spid="_x0000_s1509" type="#_x0000_t32" style="position:absolute;left:7191;top:12322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"/>
                    <v:shape id="AutoShape 485" o:spid="_x0000_s1510" type="#_x0000_t32" style="position:absolute;left:7191;top:1243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"/>
                    <v:shape id="AutoShape 486" o:spid="_x0000_s1511" type="#_x0000_t32" style="position:absolute;left:7191;top:1243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"/>
                    <v:shape id="AutoShape 487" o:spid="_x0000_s1512" type="#_x0000_t32" style="position:absolute;left:7191;top:1243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"/>
                    <v:shape id="AutoShape 488" o:spid="_x0000_s1513" type="#_x0000_t32" style="position:absolute;left:7191;top:12548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"/>
                    <v:shape id="AutoShape 489" o:spid="_x0000_s1514" type="#_x0000_t32" style="position:absolute;left:7191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" strokeweight="1.25pt"/>
                    <v:shape id="AutoShape 490" o:spid="_x0000_s1515" type="#_x0000_t32" style="position:absolute;left:8321;top:11531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" strokeweight="1.25pt"/>
                    <v:shape id="AutoShape 491" o:spid="_x0000_s1516" type="#_x0000_t32" style="position:absolute;left:7304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"/>
                    <v:shape id="AutoShape 492" o:spid="_x0000_s1517" type="#_x0000_t32" style="position:absolute;left:7417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"/>
                    <v:shape id="AutoShape 493" o:spid="_x0000_s1518" type="#_x0000_t32" style="position:absolute;left:7530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"/>
                    <v:shape id="AutoShape 494" o:spid="_x0000_s1519" type="#_x0000_t32" style="position:absolute;left:7643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"/>
                    <v:shape id="AutoShape 495" o:spid="_x0000_s1520" type="#_x0000_t32" style="position:absolute;left:7756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" strokeweight="1pt"/>
                    <v:shape id="AutoShape 496" o:spid="_x0000_s1521" type="#_x0000_t32" style="position:absolute;left:7869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"/>
                    <v:shape id="AutoShape 497" o:spid="_x0000_s1522" type="#_x0000_t32" style="position:absolute;left:7982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"/>
                    <v:shape id="AutoShape 498" o:spid="_x0000_s1523" type="#_x0000_t32" style="position:absolute;left:8095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"/>
                    <v:shape id="AutoShape 499" o:spid="_x0000_s1524" type="#_x0000_t32" style="position:absolute;left:8208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"/>
                    <v:shape id="AutoShape 500" o:spid="_x0000_s1525" type="#_x0000_t32" style="position:absolute;left:8321;top:11644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"/>
                    <v:shape id="AutoShape 501" o:spid="_x0000_s1526" type="#_x0000_t32" style="position:absolute;left:8321;top:11757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"/>
                    <v:shape id="AutoShape 502" o:spid="_x0000_s1527" type="#_x0000_t32" style="position:absolute;left:8321;top:11870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"/>
                    <v:shape id="AutoShape 503" o:spid="_x0000_s1528" type="#_x0000_t32" style="position:absolute;left:8321;top:11983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"/>
                    <v:shape id="AutoShape 504" o:spid="_x0000_s1529" type="#_x0000_t32" style="position:absolute;left:8321;top:12096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" strokeweight="1pt"/>
                    <v:shape id="AutoShape 505" o:spid="_x0000_s1530" type="#_x0000_t32" style="position:absolute;left:8321;top:12209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"/>
                    <v:shape id="AutoShape 506" o:spid="_x0000_s1531" type="#_x0000_t32" style="position:absolute;left:8321;top:12322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"/>
                    <v:shape id="AutoShape 507" o:spid="_x0000_s1532" type="#_x0000_t32" style="position:absolute;left:8321;top:1243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"/>
                    <v:shape id="AutoShape 508" o:spid="_x0000_s1533" type="#_x0000_t32" style="position:absolute;left:8321;top:1243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"/>
                    <v:shape id="AutoShape 509" o:spid="_x0000_s1534" type="#_x0000_t32" style="position:absolute;left:8321;top:1243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"/>
                    <v:shape id="AutoShape 510" o:spid="_x0000_s1535" type="#_x0000_t32" style="position:absolute;left:8321;top:12548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"/>
                    <v:shape id="AutoShape 511" o:spid="_x0000_s1536" type="#_x0000_t32" style="position:absolute;left:4931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" strokeweight="1.25pt"/>
                    <v:shape id="AutoShape 512" o:spid="_x0000_s1537" type="#_x0000_t32" style="position:absolute;left:6061;top:11531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" strokeweight="1.25pt"/>
                    <v:shape id="AutoShape 513" o:spid="_x0000_s1538" type="#_x0000_t32" style="position:absolute;left:5044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"/>
                    <v:shape id="AutoShape 514" o:spid="_x0000_s1539" type="#_x0000_t32" style="position:absolute;left:5157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"/>
                    <v:shape id="AutoShape 515" o:spid="_x0000_s1540" type="#_x0000_t32" style="position:absolute;left:5270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"/>
                    <v:shape id="AutoShape 516" o:spid="_x0000_s1541" type="#_x0000_t32" style="position:absolute;left:5383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"/>
                    <v:shape id="AutoShape 517" o:spid="_x0000_s1542" type="#_x0000_t32" style="position:absolute;left:5496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" strokeweight="1pt"/>
                    <v:shape id="AutoShape 518" o:spid="_x0000_s1543" type="#_x0000_t32" style="position:absolute;left:5609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"/>
                    <v:shape id="AutoShape 519" o:spid="_x0000_s1544" type="#_x0000_t32" style="position:absolute;left:5722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"/>
                    <v:shape id="AutoShape 520" o:spid="_x0000_s1545" type="#_x0000_t32" style="position:absolute;left:5835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"/>
                    <v:shape id="AutoShape 521" o:spid="_x0000_s1546" type="#_x0000_t32" style="position:absolute;left:5948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"/>
                    <v:shape id="AutoShape 522" o:spid="_x0000_s1547" type="#_x0000_t32" style="position:absolute;left:6061;top:11644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"/>
                    <v:shape id="AutoShape 523" o:spid="_x0000_s1548" type="#_x0000_t32" style="position:absolute;left:6061;top:11757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"/>
                    <v:shape id="AutoShape 524" o:spid="_x0000_s1549" type="#_x0000_t32" style="position:absolute;left:6061;top:11870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"/>
                    <v:shape id="AutoShape 525" o:spid="_x0000_s1550" type="#_x0000_t32" style="position:absolute;left:6061;top:11983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"/>
                    <v:shape id="AutoShape 526" o:spid="_x0000_s1551" type="#_x0000_t32" style="position:absolute;left:6061;top:12096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" strokeweight="1pt"/>
                    <v:shape id="AutoShape 527" o:spid="_x0000_s1552" type="#_x0000_t32" style="position:absolute;left:6061;top:12209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"/>
                    <v:shape id="AutoShape 528" o:spid="_x0000_s1553" type="#_x0000_t32" style="position:absolute;left:6061;top:12322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"/>
                    <v:shape id="AutoShape 529" o:spid="_x0000_s1554" type="#_x0000_t32" style="position:absolute;left:6061;top:1243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"/>
                    <v:shape id="AutoShape 530" o:spid="_x0000_s1555" type="#_x0000_t32" style="position:absolute;left:6061;top:1243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"/>
                    <v:shape id="AutoShape 531" o:spid="_x0000_s1556" type="#_x0000_t32" style="position:absolute;left:6061;top:1243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"/>
                    <v:shape id="AutoShape 532" o:spid="_x0000_s1557" type="#_x0000_t32" style="position:absolute;left:6061;top:12548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"/>
                    <v:shape id="AutoShape 533" o:spid="_x0000_s1558" type="#_x0000_t32" style="position:absolute;left:3801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" strokeweight="1.25pt"/>
                    <v:shape id="AutoShape 534" o:spid="_x0000_s1559" type="#_x0000_t32" style="position:absolute;left:4931;top:11531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" strokeweight="1.25pt"/>
                    <v:shape id="AutoShape 535" o:spid="_x0000_s1560" type="#_x0000_t32" style="position:absolute;left:3914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"/>
                    <v:shape id="AutoShape 536" o:spid="_x0000_s1561" type="#_x0000_t32" style="position:absolute;left:4027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"/>
                    <v:shape id="AutoShape 537" o:spid="_x0000_s1562" type="#_x0000_t32" style="position:absolute;left:4140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"/>
                    <v:shape id="AutoShape 538" o:spid="_x0000_s1563" type="#_x0000_t32" style="position:absolute;left:4253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"/>
                    <v:shape id="AutoShape 539" o:spid="_x0000_s1564" type="#_x0000_t32" style="position:absolute;left:4366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" strokeweight="1pt"/>
                    <v:shape id="AutoShape 540" o:spid="_x0000_s1565" type="#_x0000_t32" style="position:absolute;left:4479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"/>
                    <v:shape id="AutoShape 541" o:spid="_x0000_s1566" type="#_x0000_t32" style="position:absolute;left:4592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"/>
                    <v:shape id="AutoShape 542" o:spid="_x0000_s1567" type="#_x0000_t32" style="position:absolute;left:4705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"/>
                    <v:shape id="AutoShape 543" o:spid="_x0000_s1568" type="#_x0000_t32" style="position:absolute;left:4818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"/>
                    <v:shape id="AutoShape 544" o:spid="_x0000_s1569" type="#_x0000_t32" style="position:absolute;left:4931;top:11644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"/>
                    <v:shape id="AutoShape 545" o:spid="_x0000_s1570" type="#_x0000_t32" style="position:absolute;left:4931;top:11757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"/>
                    <v:shape id="AutoShape 546" o:spid="_x0000_s1571" type="#_x0000_t32" style="position:absolute;left:4931;top:11870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"/>
                    <v:shape id="AutoShape 547" o:spid="_x0000_s1572" type="#_x0000_t32" style="position:absolute;left:4931;top:11983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"/>
                    <v:shape id="AutoShape 548" o:spid="_x0000_s1573" type="#_x0000_t32" style="position:absolute;left:4931;top:12096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" strokeweight="1pt"/>
                    <v:shape id="AutoShape 549" o:spid="_x0000_s1574" type="#_x0000_t32" style="position:absolute;left:4931;top:12209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"/>
                    <v:shape id="AutoShape 550" o:spid="_x0000_s1575" type="#_x0000_t32" style="position:absolute;left:4931;top:12322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"/>
                    <v:shape id="AutoShape 551" o:spid="_x0000_s1576" type="#_x0000_t32" style="position:absolute;left:4931;top:1243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"/>
                    <v:shape id="AutoShape 552" o:spid="_x0000_s1577" type="#_x0000_t32" style="position:absolute;left:4931;top:1243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"/>
                    <v:shape id="AutoShape 553" o:spid="_x0000_s1578" type="#_x0000_t32" style="position:absolute;left:4931;top:1243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"/>
                    <v:shape id="AutoShape 554" o:spid="_x0000_s1579" type="#_x0000_t32" style="position:absolute;left:4931;top:12548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"/>
                    <v:shape id="AutoShape 555" o:spid="_x0000_s1580" type="#_x0000_t32" style="position:absolute;left:2671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" strokeweight="1.25pt"/>
                    <v:shape id="AutoShape 556" o:spid="_x0000_s1581" type="#_x0000_t32" style="position:absolute;left:3801;top:11531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" strokeweight="1.25pt"/>
                    <v:shape id="AutoShape 557" o:spid="_x0000_s1582" type="#_x0000_t32" style="position:absolute;left:2784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"/>
                    <v:shape id="AutoShape 558" o:spid="_x0000_s1583" type="#_x0000_t32" style="position:absolute;left:2897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"/>
                    <v:shape id="AutoShape 559" o:spid="_x0000_s1584" type="#_x0000_t32" style="position:absolute;left:3010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"/>
                    <v:shape id="AutoShape 560" o:spid="_x0000_s1585" type="#_x0000_t32" style="position:absolute;left:3123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"/>
                    <v:shape id="AutoShape 561" o:spid="_x0000_s1586" type="#_x0000_t32" style="position:absolute;left:3236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" strokeweight="1pt"/>
                    <v:shape id="AutoShape 562" o:spid="_x0000_s1587" type="#_x0000_t32" style="position:absolute;left:3349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"/>
                    <v:shape id="AutoShape 563" o:spid="_x0000_s1588" type="#_x0000_t32" style="position:absolute;left:3462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"/>
                    <v:shape id="AutoShape 564" o:spid="_x0000_s1589" type="#_x0000_t32" style="position:absolute;left:3575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"/>
                    <v:shape id="AutoShape 565" o:spid="_x0000_s1590" type="#_x0000_t32" style="position:absolute;left:3688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"/>
                    <v:shape id="AutoShape 566" o:spid="_x0000_s1591" type="#_x0000_t32" style="position:absolute;left:3801;top:11644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"/>
                    <v:shape id="AutoShape 567" o:spid="_x0000_s1592" type="#_x0000_t32" style="position:absolute;left:3801;top:11757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"/>
                    <v:shape id="AutoShape 568" o:spid="_x0000_s1593" type="#_x0000_t32" style="position:absolute;left:3801;top:11870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"/>
                    <v:shape id="AutoShape 569" o:spid="_x0000_s1594" type="#_x0000_t32" style="position:absolute;left:3801;top:11983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"/>
                    <v:shape id="AutoShape 570" o:spid="_x0000_s1595" type="#_x0000_t32" style="position:absolute;left:3801;top:12096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" strokeweight="1pt"/>
                    <v:shape id="AutoShape 571" o:spid="_x0000_s1596" type="#_x0000_t32" style="position:absolute;left:3801;top:12209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"/>
                    <v:shape id="AutoShape 572" o:spid="_x0000_s1597" type="#_x0000_t32" style="position:absolute;left:3801;top:12322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"/>
                    <v:shape id="AutoShape 573" o:spid="_x0000_s1598" type="#_x0000_t32" style="position:absolute;left:3801;top:1243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"/>
                    <v:shape id="AutoShape 574" o:spid="_x0000_s1599" type="#_x0000_t32" style="position:absolute;left:3801;top:1243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"/>
                    <v:shape id="AutoShape 575" o:spid="_x0000_s1600" type="#_x0000_t32" style="position:absolute;left:3801;top:1243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"/>
                    <v:shape id="AutoShape 576" o:spid="_x0000_s1601" type="#_x0000_t32" style="position:absolute;left:3801;top:12548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"/>
                    <v:shape id="AutoShape 577" o:spid="_x0000_s1602" type="#_x0000_t32" style="position:absolute;left:1541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" strokeweight="1.25pt"/>
                    <v:shape id="AutoShape 578" o:spid="_x0000_s1603" type="#_x0000_t32" style="position:absolute;left:2671;top:11531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" strokeweight="1.25pt"/>
                    <v:shape id="AutoShape 579" o:spid="_x0000_s1604" type="#_x0000_t32" style="position:absolute;left:1654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"/>
                    <v:shape id="AutoShape 580" o:spid="_x0000_s1605" type="#_x0000_t32" style="position:absolute;left:1767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"/>
                    <v:shape id="AutoShape 581" o:spid="_x0000_s1606" type="#_x0000_t32" style="position:absolute;left:1880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"/>
                    <v:shape id="AutoShape 582" o:spid="_x0000_s1607" type="#_x0000_t32" style="position:absolute;left:1993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"/>
                    <v:shape id="AutoShape 583" o:spid="_x0000_s1608" type="#_x0000_t32" style="position:absolute;left:2106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" strokeweight="1pt"/>
                    <v:shape id="AutoShape 584" o:spid="_x0000_s1609" type="#_x0000_t32" style="position:absolute;left:2219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"/>
                    <v:shape id="AutoShape 585" o:spid="_x0000_s1610" type="#_x0000_t32" style="position:absolute;left:2332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"/>
                    <v:shape id="AutoShape 586" o:spid="_x0000_s1611" type="#_x0000_t32" style="position:absolute;left:2445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"/>
                    <v:shape id="AutoShape 587" o:spid="_x0000_s1612" type="#_x0000_t32" style="position:absolute;left:2558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"/>
                    <v:shape id="AutoShape 588" o:spid="_x0000_s1613" type="#_x0000_t32" style="position:absolute;left:2671;top:11644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"/>
                    <v:shape id="AutoShape 589" o:spid="_x0000_s1614" type="#_x0000_t32" style="position:absolute;left:2671;top:11757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"/>
                    <v:shape id="AutoShape 590" o:spid="_x0000_s1615" type="#_x0000_t32" style="position:absolute;left:2671;top:11870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"/>
                    <v:shape id="AutoShape 591" o:spid="_x0000_s1616" type="#_x0000_t32" style="position:absolute;left:2671;top:11983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"/>
                    <v:shape id="AutoShape 592" o:spid="_x0000_s1617" type="#_x0000_t32" style="position:absolute;left:2671;top:12096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" strokeweight="1pt"/>
                    <v:shape id="AutoShape 593" o:spid="_x0000_s1618" type="#_x0000_t32" style="position:absolute;left:2671;top:12209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"/>
                    <v:shape id="AutoShape 594" o:spid="_x0000_s1619" type="#_x0000_t32" style="position:absolute;left:2671;top:12322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"/>
                    <v:shape id="AutoShape 595" o:spid="_x0000_s1620" type="#_x0000_t32" style="position:absolute;left:2671;top:1243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"/>
                    <v:shape id="AutoShape 596" o:spid="_x0000_s1621" type="#_x0000_t32" style="position:absolute;left:2671;top:1243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"/>
                    <v:shape id="AutoShape 597" o:spid="_x0000_s1622" type="#_x0000_t32" style="position:absolute;left:2671;top:1243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"/>
                    <v:shape id="AutoShape 598" o:spid="_x0000_s1623" type="#_x0000_t32" style="position:absolute;left:2671;top:12548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"/>
                    <v:shape id="AutoShape 599" o:spid="_x0000_s1624" type="#_x0000_t32" style="position:absolute;left:8321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" strokeweight="1.25pt"/>
                    <v:shape id="AutoShape 600" o:spid="_x0000_s1625" type="#_x0000_t32" style="position:absolute;left:9451;top:11531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" strokeweight="1.25pt"/>
                    <v:shape id="AutoShape 601" o:spid="_x0000_s1626" type="#_x0000_t32" style="position:absolute;left:8434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"/>
                    <v:shape id="AutoShape 602" o:spid="_x0000_s1627" type="#_x0000_t32" style="position:absolute;left:8547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"/>
                    <v:shape id="AutoShape 603" o:spid="_x0000_s1628" type="#_x0000_t32" style="position:absolute;left:8660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"/>
                    <v:shape id="AutoShape 604" o:spid="_x0000_s1629" type="#_x0000_t32" style="position:absolute;left:8773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"/>
                    <v:shape id="AutoShape 605" o:spid="_x0000_s1630" type="#_x0000_t32" style="position:absolute;left:8886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" strokeweight="1pt"/>
                    <v:shape id="AutoShape 606" o:spid="_x0000_s1631" type="#_x0000_t32" style="position:absolute;left:8999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"/>
                    <v:shape id="AutoShape 607" o:spid="_x0000_s1632" type="#_x0000_t32" style="position:absolute;left:9112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"/>
                    <v:shape id="AutoShape 608" o:spid="_x0000_s1633" type="#_x0000_t32" style="position:absolute;left:9225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"/>
                    <v:shape id="AutoShape 609" o:spid="_x0000_s1634" type="#_x0000_t32" style="position:absolute;left:9338;top:1266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"/>
                    <v:shape id="AutoShape 610" o:spid="_x0000_s1635" type="#_x0000_t32" style="position:absolute;left:9451;top:11644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"/>
                    <v:shape id="AutoShape 611" o:spid="_x0000_s1636" type="#_x0000_t32" style="position:absolute;left:9451;top:11757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"/>
                    <v:shape id="AutoShape 612" o:spid="_x0000_s1637" type="#_x0000_t32" style="position:absolute;left:9451;top:11870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"/>
                    <v:shape id="AutoShape 613" o:spid="_x0000_s1638" type="#_x0000_t32" style="position:absolute;left:9451;top:11983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"/>
                    <v:shape id="AutoShape 614" o:spid="_x0000_s1639" type="#_x0000_t32" style="position:absolute;left:9451;top:12096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" strokeweight="1pt"/>
                    <v:shape id="AutoShape 615" o:spid="_x0000_s1640" type="#_x0000_t32" style="position:absolute;left:9451;top:12209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"/>
                    <v:shape id="AutoShape 616" o:spid="_x0000_s1641" type="#_x0000_t32" style="position:absolute;left:9451;top:12322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"/>
                    <v:shape id="AutoShape 617" o:spid="_x0000_s1642" type="#_x0000_t32" style="position:absolute;left:9451;top:1243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"/>
                    <v:shape id="AutoShape 618" o:spid="_x0000_s1643" type="#_x0000_t32" style="position:absolute;left:9451;top:1243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"/>
                    <v:shape id="AutoShape 619" o:spid="_x0000_s1644" type="#_x0000_t32" style="position:absolute;left:9451;top:1243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"/>
                    <v:shape id="AutoShape 620" o:spid="_x0000_s1645" type="#_x0000_t32" style="position:absolute;left:9451;top:12548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"/>
                    <v:shape id="AutoShape 621" o:spid="_x0000_s1646" type="#_x0000_t32" style="position:absolute;left:6061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" strokeweight="1.25pt"/>
                    <v:shape id="AutoShape 622" o:spid="_x0000_s1647" type="#_x0000_t32" style="position:absolute;left:7191;top:12661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" strokeweight="1.25pt"/>
                    <v:shape id="AutoShape 623" o:spid="_x0000_s1648" type="#_x0000_t32" style="position:absolute;left:6174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"/>
                    <v:shape id="AutoShape 624" o:spid="_x0000_s1649" type="#_x0000_t32" style="position:absolute;left:6287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"/>
                    <v:shape id="AutoShape 625" o:spid="_x0000_s1650" type="#_x0000_t32" style="position:absolute;left:6400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"/>
                    <v:shape id="AutoShape 626" o:spid="_x0000_s1651" type="#_x0000_t32" style="position:absolute;left:6513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"/>
                    <v:shape id="AutoShape 627" o:spid="_x0000_s1652" type="#_x0000_t32" style="position:absolute;left:6626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" strokeweight="1pt"/>
                    <v:shape id="AutoShape 628" o:spid="_x0000_s1653" type="#_x0000_t32" style="position:absolute;left:6739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"/>
                    <v:shape id="AutoShape 629" o:spid="_x0000_s1654" type="#_x0000_t32" style="position:absolute;left:6852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"/>
                    <v:shape id="AutoShape 630" o:spid="_x0000_s1655" type="#_x0000_t32" style="position:absolute;left:6965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"/>
                    <v:shape id="AutoShape 631" o:spid="_x0000_s1656" type="#_x0000_t32" style="position:absolute;left:7078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"/>
                    <v:shape id="AutoShape 632" o:spid="_x0000_s1657" type="#_x0000_t32" style="position:absolute;left:7191;top:12774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"/>
                    <v:shape id="AutoShape 633" o:spid="_x0000_s1658" type="#_x0000_t32" style="position:absolute;left:7191;top:12887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"/>
                    <v:shape id="AutoShape 634" o:spid="_x0000_s1659" type="#_x0000_t32" style="position:absolute;left:7191;top:13000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"/>
                    <v:shape id="AutoShape 635" o:spid="_x0000_s1660" type="#_x0000_t32" style="position:absolute;left:7191;top:13113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"/>
                    <v:shape id="AutoShape 636" o:spid="_x0000_s1661" type="#_x0000_t32" style="position:absolute;left:7191;top:13226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" strokeweight="1pt"/>
                    <v:shape id="AutoShape 637" o:spid="_x0000_s1662" type="#_x0000_t32" style="position:absolute;left:7191;top:13339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"/>
                    <v:shape id="AutoShape 638" o:spid="_x0000_s1663" type="#_x0000_t32" style="position:absolute;left:7191;top:13452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"/>
                    <v:shape id="AutoShape 639" o:spid="_x0000_s1664" type="#_x0000_t32" style="position:absolute;left:7191;top:1356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"/>
                    <v:shape id="AutoShape 640" o:spid="_x0000_s1665" type="#_x0000_t32" style="position:absolute;left:7191;top:1356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"/>
                    <v:shape id="AutoShape 641" o:spid="_x0000_s1666" type="#_x0000_t32" style="position:absolute;left:7191;top:1356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"/>
                    <v:shape id="AutoShape 642" o:spid="_x0000_s1667" type="#_x0000_t32" style="position:absolute;left:7191;top:13678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"/>
                    <v:shape id="AutoShape 643" o:spid="_x0000_s1668" type="#_x0000_t32" style="position:absolute;left:7191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" strokeweight="1.25pt"/>
                    <v:shape id="AutoShape 644" o:spid="_x0000_s1669" type="#_x0000_t32" style="position:absolute;left:8321;top:12661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" strokeweight="1.25pt"/>
                    <v:shape id="AutoShape 645" o:spid="_x0000_s1670" type="#_x0000_t32" style="position:absolute;left:7304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"/>
                    <v:shape id="AutoShape 646" o:spid="_x0000_s1671" type="#_x0000_t32" style="position:absolute;left:7417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"/>
                    <v:shape id="AutoShape 647" o:spid="_x0000_s1672" type="#_x0000_t32" style="position:absolute;left:7530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"/>
                    <v:shape id="AutoShape 648" o:spid="_x0000_s1673" type="#_x0000_t32" style="position:absolute;left:7643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"/>
                    <v:shape id="AutoShape 649" o:spid="_x0000_s1674" type="#_x0000_t32" style="position:absolute;left:7756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" strokeweight="1pt"/>
                    <v:shape id="AutoShape 650" o:spid="_x0000_s1675" type="#_x0000_t32" style="position:absolute;left:7869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"/>
                    <v:shape id="AutoShape 651" o:spid="_x0000_s1676" type="#_x0000_t32" style="position:absolute;left:7982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"/>
                    <v:shape id="AutoShape 652" o:spid="_x0000_s1677" type="#_x0000_t32" style="position:absolute;left:8095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"/>
                    <v:shape id="AutoShape 653" o:spid="_x0000_s1678" type="#_x0000_t32" style="position:absolute;left:8208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"/>
                    <v:shape id="AutoShape 654" o:spid="_x0000_s1679" type="#_x0000_t32" style="position:absolute;left:8321;top:12774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"/>
                    <v:shape id="AutoShape 655" o:spid="_x0000_s1680" type="#_x0000_t32" style="position:absolute;left:8321;top:12887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"/>
                    <v:shape id="AutoShape 656" o:spid="_x0000_s1681" type="#_x0000_t32" style="position:absolute;left:8321;top:13000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"/>
                    <v:shape id="AutoShape 657" o:spid="_x0000_s1682" type="#_x0000_t32" style="position:absolute;left:8321;top:13113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"/>
                    <v:shape id="AutoShape 658" o:spid="_x0000_s1683" type="#_x0000_t32" style="position:absolute;left:8321;top:13226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" strokeweight="1pt"/>
                    <v:shape id="AutoShape 659" o:spid="_x0000_s1684" type="#_x0000_t32" style="position:absolute;left:8321;top:13339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"/>
                    <v:shape id="AutoShape 660" o:spid="_x0000_s1685" type="#_x0000_t32" style="position:absolute;left:8321;top:13452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"/>
                    <v:shape id="AutoShape 661" o:spid="_x0000_s1686" type="#_x0000_t32" style="position:absolute;left:8321;top:1356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"/>
                    <v:shape id="AutoShape 662" o:spid="_x0000_s1687" type="#_x0000_t32" style="position:absolute;left:8321;top:1356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"/>
                    <v:shape id="AutoShape 663" o:spid="_x0000_s1688" type="#_x0000_t32" style="position:absolute;left:8321;top:1356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"/>
                    <v:shape id="AutoShape 664" o:spid="_x0000_s1689" type="#_x0000_t32" style="position:absolute;left:8321;top:13678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"/>
                    <v:shape id="AutoShape 665" o:spid="_x0000_s1690" type="#_x0000_t32" style="position:absolute;left:4931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" strokeweight="1.25pt"/>
                    <v:shape id="AutoShape 666" o:spid="_x0000_s1691" type="#_x0000_t32" style="position:absolute;left:6061;top:12661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" strokeweight="1.25pt"/>
                    <v:shape id="AutoShape 667" o:spid="_x0000_s1692" type="#_x0000_t32" style="position:absolute;left:5044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"/>
                    <v:shape id="AutoShape 668" o:spid="_x0000_s1693" type="#_x0000_t32" style="position:absolute;left:5157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"/>
                    <v:shape id="AutoShape 669" o:spid="_x0000_s1694" type="#_x0000_t32" style="position:absolute;left:5270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"/>
                    <v:shape id="AutoShape 670" o:spid="_x0000_s1695" type="#_x0000_t32" style="position:absolute;left:5383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"/>
                    <v:shape id="AutoShape 671" o:spid="_x0000_s1696" type="#_x0000_t32" style="position:absolute;left:5496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" strokeweight="1pt"/>
                    <v:shape id="AutoShape 672" o:spid="_x0000_s1697" type="#_x0000_t32" style="position:absolute;left:5609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"/>
                    <v:shape id="AutoShape 673" o:spid="_x0000_s1698" type="#_x0000_t32" style="position:absolute;left:5722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"/>
                    <v:shape id="AutoShape 674" o:spid="_x0000_s1699" type="#_x0000_t32" style="position:absolute;left:5835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"/>
                    <v:shape id="AutoShape 675" o:spid="_x0000_s1700" type="#_x0000_t32" style="position:absolute;left:5948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"/>
                    <v:shape id="AutoShape 676" o:spid="_x0000_s1701" type="#_x0000_t32" style="position:absolute;left:6061;top:12774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"/>
                    <v:shape id="AutoShape 677" o:spid="_x0000_s1702" type="#_x0000_t32" style="position:absolute;left:6061;top:12887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"/>
                    <v:shape id="AutoShape 678" o:spid="_x0000_s1703" type="#_x0000_t32" style="position:absolute;left:6061;top:13000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"/>
                    <v:shape id="AutoShape 679" o:spid="_x0000_s1704" type="#_x0000_t32" style="position:absolute;left:6061;top:13113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"/>
                    <v:shape id="AutoShape 680" o:spid="_x0000_s1705" type="#_x0000_t32" style="position:absolute;left:6061;top:13226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" strokeweight="1pt"/>
                    <v:shape id="AutoShape 681" o:spid="_x0000_s1706" type="#_x0000_t32" style="position:absolute;left:6061;top:13339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"/>
                    <v:shape id="AutoShape 682" o:spid="_x0000_s1707" type="#_x0000_t32" style="position:absolute;left:6061;top:13452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"/>
                    <v:shape id="AutoShape 683" o:spid="_x0000_s1708" type="#_x0000_t32" style="position:absolute;left:6061;top:1356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"/>
                    <v:shape id="AutoShape 684" o:spid="_x0000_s1709" type="#_x0000_t32" style="position:absolute;left:6061;top:1356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"/>
                    <v:shape id="AutoShape 685" o:spid="_x0000_s1710" type="#_x0000_t32" style="position:absolute;left:6061;top:1356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"/>
                    <v:shape id="AutoShape 686" o:spid="_x0000_s1711" type="#_x0000_t32" style="position:absolute;left:6061;top:13678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"/>
                    <v:shape id="AutoShape 687" o:spid="_x0000_s1712" type="#_x0000_t32" style="position:absolute;left:3801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" strokeweight="1.25pt"/>
                    <v:shape id="AutoShape 688" o:spid="_x0000_s1713" type="#_x0000_t32" style="position:absolute;left:4931;top:12661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" strokeweight="1.25pt"/>
                    <v:shape id="AutoShape 689" o:spid="_x0000_s1714" type="#_x0000_t32" style="position:absolute;left:3914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"/>
                    <v:shape id="AutoShape 690" o:spid="_x0000_s1715" type="#_x0000_t32" style="position:absolute;left:4027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"/>
                    <v:shape id="AutoShape 691" o:spid="_x0000_s1716" type="#_x0000_t32" style="position:absolute;left:4140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"/>
                    <v:shape id="AutoShape 692" o:spid="_x0000_s1717" type="#_x0000_t32" style="position:absolute;left:4253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"/>
                    <v:shape id="AutoShape 693" o:spid="_x0000_s1718" type="#_x0000_t32" style="position:absolute;left:4366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" strokeweight="1pt"/>
                    <v:shape id="AutoShape 694" o:spid="_x0000_s1719" type="#_x0000_t32" style="position:absolute;left:4479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"/>
                    <v:shape id="AutoShape 695" o:spid="_x0000_s1720" type="#_x0000_t32" style="position:absolute;left:4592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"/>
                    <v:shape id="AutoShape 696" o:spid="_x0000_s1721" type="#_x0000_t32" style="position:absolute;left:4705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"/>
                    <v:shape id="AutoShape 697" o:spid="_x0000_s1722" type="#_x0000_t32" style="position:absolute;left:4818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"/>
                    <v:shape id="AutoShape 698" o:spid="_x0000_s1723" type="#_x0000_t32" style="position:absolute;left:4931;top:12774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"/>
                    <v:shape id="AutoShape 699" o:spid="_x0000_s1724" type="#_x0000_t32" style="position:absolute;left:4931;top:12887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"/>
                    <v:shape id="AutoShape 700" o:spid="_x0000_s1725" type="#_x0000_t32" style="position:absolute;left:4931;top:13000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"/>
                    <v:shape id="AutoShape 701" o:spid="_x0000_s1726" type="#_x0000_t32" style="position:absolute;left:4931;top:13113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"/>
                    <v:shape id="AutoShape 702" o:spid="_x0000_s1727" type="#_x0000_t32" style="position:absolute;left:4931;top:13226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" strokeweight="1pt"/>
                    <v:shape id="AutoShape 703" o:spid="_x0000_s1728" type="#_x0000_t32" style="position:absolute;left:4931;top:13339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"/>
                    <v:shape id="AutoShape 704" o:spid="_x0000_s1729" type="#_x0000_t32" style="position:absolute;left:4931;top:13452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"/>
                    <v:shape id="AutoShape 705" o:spid="_x0000_s1730" type="#_x0000_t32" style="position:absolute;left:4931;top:1356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"/>
                    <v:shape id="AutoShape 706" o:spid="_x0000_s1731" type="#_x0000_t32" style="position:absolute;left:4931;top:1356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"/>
                    <v:shape id="AutoShape 707" o:spid="_x0000_s1732" type="#_x0000_t32" style="position:absolute;left:4931;top:1356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"/>
                    <v:shape id="AutoShape 708" o:spid="_x0000_s1733" type="#_x0000_t32" style="position:absolute;left:4931;top:13678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"/>
                    <v:shape id="AutoShape 709" o:spid="_x0000_s1734" type="#_x0000_t32" style="position:absolute;left:2671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" strokeweight="1.25pt"/>
                    <v:shape id="AutoShape 710" o:spid="_x0000_s1735" type="#_x0000_t32" style="position:absolute;left:3801;top:12661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" strokeweight="1.25pt"/>
                    <v:shape id="AutoShape 711" o:spid="_x0000_s1736" type="#_x0000_t32" style="position:absolute;left:2784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"/>
                    <v:shape id="AutoShape 712" o:spid="_x0000_s1737" type="#_x0000_t32" style="position:absolute;left:2897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"/>
                    <v:shape id="AutoShape 713" o:spid="_x0000_s1738" type="#_x0000_t32" style="position:absolute;left:3010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"/>
                    <v:shape id="AutoShape 714" o:spid="_x0000_s1739" type="#_x0000_t32" style="position:absolute;left:3123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"/>
                    <v:shape id="AutoShape 715" o:spid="_x0000_s1740" type="#_x0000_t32" style="position:absolute;left:3236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" strokeweight="1pt"/>
                    <v:shape id="AutoShape 716" o:spid="_x0000_s1741" type="#_x0000_t32" style="position:absolute;left:3349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"/>
                    <v:shape id="AutoShape 717" o:spid="_x0000_s1742" type="#_x0000_t32" style="position:absolute;left:3462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"/>
                    <v:shape id="AutoShape 718" o:spid="_x0000_s1743" type="#_x0000_t32" style="position:absolute;left:3575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"/>
                    <v:shape id="AutoShape 719" o:spid="_x0000_s1744" type="#_x0000_t32" style="position:absolute;left:3688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"/>
                    <v:shape id="AutoShape 720" o:spid="_x0000_s1745" type="#_x0000_t32" style="position:absolute;left:3801;top:12774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"/>
                    <v:shape id="AutoShape 721" o:spid="_x0000_s1746" type="#_x0000_t32" style="position:absolute;left:3801;top:12887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"/>
                    <v:shape id="AutoShape 722" o:spid="_x0000_s1747" type="#_x0000_t32" style="position:absolute;left:3801;top:13000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"/>
                    <v:shape id="AutoShape 723" o:spid="_x0000_s1748" type="#_x0000_t32" style="position:absolute;left:3801;top:13113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"/>
                    <v:shape id="AutoShape 724" o:spid="_x0000_s1749" type="#_x0000_t32" style="position:absolute;left:3801;top:13226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" strokeweight="1pt"/>
                    <v:shape id="AutoShape 725" o:spid="_x0000_s1750" type="#_x0000_t32" style="position:absolute;left:3801;top:13339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"/>
                    <v:shape id="AutoShape 726" o:spid="_x0000_s1751" type="#_x0000_t32" style="position:absolute;left:3801;top:13452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"/>
                    <v:shape id="AutoShape 727" o:spid="_x0000_s1752" type="#_x0000_t32" style="position:absolute;left:3801;top:1356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"/>
                    <v:shape id="AutoShape 728" o:spid="_x0000_s1753" type="#_x0000_t32" style="position:absolute;left:3801;top:1356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"/>
                    <v:shape id="AutoShape 729" o:spid="_x0000_s1754" type="#_x0000_t32" style="position:absolute;left:3801;top:1356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"/>
                    <v:shape id="AutoShape 730" o:spid="_x0000_s1755" type="#_x0000_t32" style="position:absolute;left:3801;top:13678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"/>
                    <v:shape id="AutoShape 731" o:spid="_x0000_s1756" type="#_x0000_t32" style="position:absolute;left:1541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" strokeweight="1.25pt"/>
                    <v:shape id="AutoShape 732" o:spid="_x0000_s1757" type="#_x0000_t32" style="position:absolute;left:2671;top:12661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" strokeweight="1.25pt"/>
                    <v:shape id="AutoShape 733" o:spid="_x0000_s1758" type="#_x0000_t32" style="position:absolute;left:1654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"/>
                    <v:shape id="AutoShape 734" o:spid="_x0000_s1759" type="#_x0000_t32" style="position:absolute;left:1767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"/>
                    <v:shape id="AutoShape 735" o:spid="_x0000_s1760" type="#_x0000_t32" style="position:absolute;left:1880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"/>
                    <v:shape id="AutoShape 736" o:spid="_x0000_s1761" type="#_x0000_t32" style="position:absolute;left:1993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"/>
                    <v:shape id="AutoShape 737" o:spid="_x0000_s1762" type="#_x0000_t32" style="position:absolute;left:2106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" strokeweight="1pt"/>
                    <v:shape id="AutoShape 738" o:spid="_x0000_s1763" type="#_x0000_t32" style="position:absolute;left:2219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"/>
                    <v:shape id="AutoShape 739" o:spid="_x0000_s1764" type="#_x0000_t32" style="position:absolute;left:2332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"/>
                    <v:shape id="AutoShape 740" o:spid="_x0000_s1765" type="#_x0000_t32" style="position:absolute;left:2445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"/>
                    <v:shape id="AutoShape 741" o:spid="_x0000_s1766" type="#_x0000_t32" style="position:absolute;left:2558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"/>
                    <v:shape id="AutoShape 742" o:spid="_x0000_s1767" type="#_x0000_t32" style="position:absolute;left:2671;top:12774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"/>
                    <v:shape id="AutoShape 743" o:spid="_x0000_s1768" type="#_x0000_t32" style="position:absolute;left:2671;top:12887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"/>
                    <v:shape id="AutoShape 744" o:spid="_x0000_s1769" type="#_x0000_t32" style="position:absolute;left:2671;top:13000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"/>
                    <v:shape id="AutoShape 745" o:spid="_x0000_s1770" type="#_x0000_t32" style="position:absolute;left:2671;top:13113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"/>
                    <v:shape id="AutoShape 746" o:spid="_x0000_s1771" type="#_x0000_t32" style="position:absolute;left:2671;top:13226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" strokeweight="1pt"/>
                    <v:shape id="AutoShape 747" o:spid="_x0000_s1772" type="#_x0000_t32" style="position:absolute;left:2671;top:13339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"/>
                    <v:shape id="AutoShape 748" o:spid="_x0000_s1773" type="#_x0000_t32" style="position:absolute;left:2671;top:13452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"/>
                    <v:shape id="AutoShape 749" o:spid="_x0000_s1774" type="#_x0000_t32" style="position:absolute;left:2671;top:1356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"/>
                    <v:shape id="AutoShape 750" o:spid="_x0000_s1775" type="#_x0000_t32" style="position:absolute;left:2671;top:1356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"/>
                    <v:shape id="AutoShape 751" o:spid="_x0000_s1776" type="#_x0000_t32" style="position:absolute;left:2671;top:1356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"/>
                    <v:shape id="AutoShape 752" o:spid="_x0000_s1777" type="#_x0000_t32" style="position:absolute;left:2671;top:13678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"/>
                    <v:shape id="AutoShape 753" o:spid="_x0000_s1778" type="#_x0000_t32" style="position:absolute;left:8321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" strokeweight="1.25pt"/>
                    <v:shape id="AutoShape 754" o:spid="_x0000_s1779" type="#_x0000_t32" style="position:absolute;left:9451;top:12661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" strokeweight="1.25pt"/>
                    <v:shape id="AutoShape 755" o:spid="_x0000_s1780" type="#_x0000_t32" style="position:absolute;left:8434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"/>
                    <v:shape id="AutoShape 756" o:spid="_x0000_s1781" type="#_x0000_t32" style="position:absolute;left:8547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"/>
                    <v:shape id="AutoShape 757" o:spid="_x0000_s1782" type="#_x0000_t32" style="position:absolute;left:8660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"/>
                    <v:shape id="AutoShape 758" o:spid="_x0000_s1783" type="#_x0000_t32" style="position:absolute;left:8773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"/>
                    <v:shape id="AutoShape 759" o:spid="_x0000_s1784" type="#_x0000_t32" style="position:absolute;left:8886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" strokeweight="1pt"/>
                    <v:shape id="AutoShape 760" o:spid="_x0000_s1785" type="#_x0000_t32" style="position:absolute;left:8999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"/>
                    <v:shape id="AutoShape 761" o:spid="_x0000_s1786" type="#_x0000_t32" style="position:absolute;left:9112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"/>
                    <v:shape id="AutoShape 762" o:spid="_x0000_s1787" type="#_x0000_t32" style="position:absolute;left:9225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"/>
                    <v:shape id="AutoShape 763" o:spid="_x0000_s1788" type="#_x0000_t32" style="position:absolute;left:9338;top:13791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"/>
                    <v:shape id="AutoShape 764" o:spid="_x0000_s1789" type="#_x0000_t32" style="position:absolute;left:9451;top:12774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"/>
                    <v:shape id="AutoShape 765" o:spid="_x0000_s1790" type="#_x0000_t32" style="position:absolute;left:9451;top:12887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"/>
                    <v:shape id="AutoShape 766" o:spid="_x0000_s1791" type="#_x0000_t32" style="position:absolute;left:9451;top:13000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"/>
                    <v:shape id="AutoShape 767" o:spid="_x0000_s1792" type="#_x0000_t32" style="position:absolute;left:9451;top:13113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"/>
                    <v:shape id="AutoShape 768" o:spid="_x0000_s1793" type="#_x0000_t32" style="position:absolute;left:9451;top:13226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" strokeweight="1pt"/>
                    <v:shape id="AutoShape 769" o:spid="_x0000_s1794" type="#_x0000_t32" style="position:absolute;left:9451;top:13339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"/>
                    <v:shape id="AutoShape 770" o:spid="_x0000_s1795" type="#_x0000_t32" style="position:absolute;left:9451;top:13452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"/>
                    <v:shape id="AutoShape 771" o:spid="_x0000_s1796" type="#_x0000_t32" style="position:absolute;left:9451;top:1356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"/>
                    <v:shape id="AutoShape 772" o:spid="_x0000_s1797" type="#_x0000_t32" style="position:absolute;left:9451;top:1356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"/>
                    <v:shape id="AutoShape 773" o:spid="_x0000_s1798" type="#_x0000_t32" style="position:absolute;left:9451;top:13565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"/>
                    <v:shape id="AutoShape 774" o:spid="_x0000_s1799" type="#_x0000_t32" style="position:absolute;left:9451;top:13678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"/>
                    <v:shape id="AutoShape 775" o:spid="_x0000_s1800" type="#_x0000_t32" style="position:absolute;left:7191;top:13791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" strokeweight="1.25pt"/>
                    <v:shape id="AutoShape 776" o:spid="_x0000_s1801" type="#_x0000_t32" style="position:absolute;left:8321;top:13791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" strokeweight="1.25pt"/>
                    <v:shape id="AutoShape 777" o:spid="_x0000_s1802" type="#_x0000_t32" style="position:absolute;left:6061;top:13791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" strokeweight="1.25pt"/>
                    <v:shape id="AutoShape 778" o:spid="_x0000_s1803" type="#_x0000_t32" style="position:absolute;left:4931;top:13791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" strokeweight="1.25pt"/>
                    <v:shape id="AutoShape 779" o:spid="_x0000_s1804" type="#_x0000_t32" style="position:absolute;left:3801;top:13791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" strokeweight="1.25pt"/>
                    <v:shape id="AutoShape 780" o:spid="_x0000_s1805" type="#_x0000_t32" style="position:absolute;left:2671;top:13791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" strokeweight="1.25pt"/>
                    <v:shape id="AutoShape 781" o:spid="_x0000_s1806" type="#_x0000_t32" style="position:absolute;left:9451;top:13791;width:0;height:11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" strokeweight="1.25pt"/>
                    <v:shape id="AutoShape 782" o:spid="_x0000_s1807" type="#_x0000_t32" style="position:absolute;left:9460;top:9266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" strokeweight="1.25pt"/>
                    <v:shape id="AutoShape 783" o:spid="_x0000_s1808" type="#_x0000_t32" style="position:absolute;left:9460;top:10396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" strokeweight="1.25pt"/>
                    <v:shape id="AutoShape 784" o:spid="_x0000_s1809" type="#_x0000_t32" style="position:absolute;left:9460;top:11526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" strokeweight="1.25pt"/>
                    <v:shape id="AutoShape 785" o:spid="_x0000_s1810" type="#_x0000_t32" style="position:absolute;left:9460;top:12656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" strokeweight="1.25pt"/>
                    <v:shape id="AutoShape 786" o:spid="_x0000_s1811" type="#_x0000_t32" style="position:absolute;left:9460;top:13786;width:113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" strokeweight="1.25pt"/>
                  </v:group>
                  <v:shape id="AutoShape 787" o:spid="_x0000_s1812" type="#_x0000_t32" style="position:absolute;left:2103;top:8287;width:0;height:606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" strokeweight="1.5pt">
                    <v:stroke endarrow="block"/>
                  </v:shape>
                  <v:shape id="AutoShape 788" o:spid="_x0000_s1813" type="#_x0000_t32" style="position:absolute;left:2103;top:14356;width:842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" strokeweight="1.5pt">
                    <v:stroke endarrow="block"/>
                  </v:shape>
                </v:group>
                <v:shape id="Text Box 789" o:spid="_x0000_s1814" type="#_x0000_t202" style="position:absolute;left:1735;top:13923;width:452;height:4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" stroked="f">
                  <v:fill opacity="0"/>
                  <v:textbox>
                    <w:txbxContent>
                      <w:p w14:paraId="4E27C630" w14:textId="77777777" w:rsidR="003A543E" w:rsidRPr="00E72639" w:rsidRDefault="003A543E" w:rsidP="003A543E">
                        <w:pPr>
                          <w:rPr>
                            <w:i/>
                            <w:iCs/>
                            <w:sz w:val="24"/>
                            <w:szCs w:val="24"/>
                            <w:lang w:val="en-US"/>
                          </w:rPr>
                        </w:pPr>
                        <w:r w:rsidRPr="00E72639">
                          <w:rPr>
                            <w:i/>
                            <w:iCs/>
                            <w:sz w:val="24"/>
                            <w:szCs w:val="24"/>
                            <w:lang w:val="en-US"/>
                          </w:rPr>
                          <w:t>O</w:t>
                        </w:r>
                      </w:p>
                    </w:txbxContent>
                  </v:textbox>
                </v:shape>
                <v:shape id="Text Box 790" o:spid="_x0000_s1815" type="#_x0000_t202" style="position:absolute;left:3562;top:14065;width:656;height:4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" stroked="f">
                  <v:fill opacity="0"/>
                  <v:textbox>
                    <w:txbxContent>
                      <w:p w14:paraId="5FD445AE" w14:textId="77777777" w:rsidR="003A543E" w:rsidRPr="00E72639" w:rsidRDefault="003A543E" w:rsidP="003A543E">
                        <w:pPr>
                          <w:rPr>
                            <w:rFonts w:ascii="Times New Roman" w:hAnsi="Times New Roman"/>
                            <w:sz w:val="24"/>
                            <w:szCs w:val="24"/>
                            <w:lang w:val="en-US"/>
                          </w:rPr>
                        </w:pPr>
                        <w:r w:rsidRPr="00E72639">
                          <w:rPr>
                            <w:rFonts w:ascii="Times New Roman" w:hAnsi="Times New Roman"/>
                            <w:sz w:val="24"/>
                            <w:szCs w:val="24"/>
                            <w:lang w:val="en-US"/>
                          </w:rPr>
                          <w:t>6</w:t>
                        </w:r>
                      </w:p>
                    </w:txbxContent>
                  </v:textbox>
                </v:shape>
                <v:shape id="_x0000_s1816" type="#_x0000_t202" style="position:absolute;left:2437;top:14065;width:656;height:4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" stroked="f">
                  <v:fill opacity="0"/>
                  <v:textbox>
                    <w:txbxContent>
                      <w:p w14:paraId="2F10297E" w14:textId="77777777" w:rsidR="003A543E" w:rsidRPr="00E72639" w:rsidRDefault="003A543E" w:rsidP="003A543E">
                        <w:pPr>
                          <w:rPr>
                            <w:rFonts w:ascii="Times New Roman" w:hAnsi="Times New Roman"/>
                            <w:sz w:val="24"/>
                            <w:szCs w:val="24"/>
                            <w:lang w:val="en-US"/>
                          </w:rPr>
                        </w:pPr>
                        <w:r w:rsidRPr="00E72639">
                          <w:rPr>
                            <w:rFonts w:ascii="Times New Roman" w:hAnsi="Times New Roman"/>
                            <w:sz w:val="24"/>
                            <w:szCs w:val="24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shape id="Text Box 792" o:spid="_x0000_s1817" type="#_x0000_t202" style="position:absolute;left:4632;top:14065;width:656;height:4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" stroked="f">
                  <v:fill opacity="0"/>
                  <v:textbox>
                    <w:txbxContent>
                      <w:p w14:paraId="20016B25" w14:textId="77777777" w:rsidR="003A543E" w:rsidRPr="00E72639" w:rsidRDefault="003A543E" w:rsidP="003A543E">
                        <w:pPr>
                          <w:rPr>
                            <w:rFonts w:ascii="Times New Roman" w:hAnsi="Times New Roman"/>
                            <w:sz w:val="24"/>
                            <w:szCs w:val="24"/>
                            <w:lang w:val="en-US"/>
                          </w:rPr>
                        </w:pPr>
                        <w:r w:rsidRPr="00E72639">
                          <w:rPr>
                            <w:rFonts w:ascii="Times New Roman" w:hAnsi="Times New Roman"/>
                            <w:sz w:val="24"/>
                            <w:szCs w:val="24"/>
                            <w:lang w:val="en-US"/>
                          </w:rPr>
                          <w:t>10</w:t>
                        </w:r>
                      </w:p>
                    </w:txbxContent>
                  </v:textbox>
                </v:shape>
                <v:shape id="Text Box 793" o:spid="_x0000_s1818" type="#_x0000_t202" style="position:absolute;left:5786;top:14065;width:656;height:4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" stroked="f">
                  <v:fill opacity="0"/>
                  <v:textbox>
                    <w:txbxContent>
                      <w:p w14:paraId="2D33D797" w14:textId="77777777" w:rsidR="003A543E" w:rsidRPr="00E72639" w:rsidRDefault="003A543E" w:rsidP="003A543E">
                        <w:pPr>
                          <w:rPr>
                            <w:rFonts w:ascii="Times New Roman" w:hAnsi="Times New Roman"/>
                            <w:sz w:val="24"/>
                            <w:szCs w:val="24"/>
                            <w:lang w:val="en-US"/>
                          </w:rPr>
                        </w:pPr>
                        <w:r w:rsidRPr="00E72639">
                          <w:rPr>
                            <w:rFonts w:ascii="Times New Roman" w:hAnsi="Times New Roman"/>
                            <w:sz w:val="24"/>
                            <w:szCs w:val="24"/>
                            <w:lang w:val="en-US"/>
                          </w:rPr>
                          <w:t>14</w:t>
                        </w:r>
                      </w:p>
                    </w:txbxContent>
                  </v:textbox>
                </v:shape>
                <v:shape id="Text Box 794" o:spid="_x0000_s1819" type="#_x0000_t202" style="position:absolute;left:6928;top:14065;width:656;height:4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" stroked="f">
                  <v:fill opacity="0"/>
                  <v:textbox>
                    <w:txbxContent>
                      <w:p w14:paraId="6459C494" w14:textId="77777777" w:rsidR="003A543E" w:rsidRPr="00E72639" w:rsidRDefault="003A543E" w:rsidP="003A543E">
                        <w:pPr>
                          <w:rPr>
                            <w:rFonts w:ascii="Times New Roman" w:hAnsi="Times New Roman"/>
                            <w:sz w:val="24"/>
                            <w:szCs w:val="24"/>
                            <w:lang w:val="en-US"/>
                          </w:rPr>
                        </w:pPr>
                        <w:r w:rsidRPr="00E72639">
                          <w:rPr>
                            <w:rFonts w:ascii="Times New Roman" w:hAnsi="Times New Roman"/>
                            <w:sz w:val="24"/>
                            <w:szCs w:val="24"/>
                            <w:lang w:val="en-US"/>
                          </w:rPr>
                          <w:t>18</w:t>
                        </w:r>
                      </w:p>
                    </w:txbxContent>
                  </v:textbox>
                </v:shape>
                <v:shape id="Text Box 795" o:spid="_x0000_s1820" type="#_x0000_t202" style="position:absolute;left:7540;top:14065;width:656;height:4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" stroked="f">
                  <v:fill opacity="0"/>
                  <v:textbox>
                    <w:txbxContent>
                      <w:p w14:paraId="7B68FDAD" w14:textId="77777777" w:rsidR="003A543E" w:rsidRPr="00E72639" w:rsidRDefault="003A543E" w:rsidP="003A543E">
                        <w:pPr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</w:pPr>
                        <w:r w:rsidRPr="00E72639"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  <w:t>20</w:t>
                        </w:r>
                      </w:p>
                    </w:txbxContent>
                  </v:textbox>
                </v:shape>
                <v:shape id="Text Box 796" o:spid="_x0000_s1821" type="#_x0000_t202" style="position:absolute;left:8096;top:14065;width:656;height:4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" stroked="f">
                  <v:fill opacity="0"/>
                  <v:textbox>
                    <w:txbxContent>
                      <w:p w14:paraId="6AFFFDD0" w14:textId="77777777" w:rsidR="003A543E" w:rsidRPr="00E72639" w:rsidRDefault="003A543E" w:rsidP="003A543E">
                        <w:pPr>
                          <w:rPr>
                            <w:rFonts w:ascii="Times New Roman" w:hAnsi="Times New Roman"/>
                            <w:sz w:val="24"/>
                            <w:szCs w:val="24"/>
                            <w:lang w:val="en-US"/>
                          </w:rPr>
                        </w:pPr>
                        <w:r w:rsidRPr="00E72639">
                          <w:rPr>
                            <w:rFonts w:ascii="Times New Roman" w:hAnsi="Times New Roman"/>
                            <w:sz w:val="24"/>
                            <w:szCs w:val="24"/>
                            <w:lang w:val="en-US"/>
                          </w:rPr>
                          <w:t>22</w:t>
                        </w:r>
                      </w:p>
                    </w:txbxContent>
                  </v:textbox>
                </v:shape>
                <v:shape id="Text Box 797" o:spid="_x0000_s1822" type="#_x0000_t202" style="position:absolute;left:4818;top:14456;width:3378;height:4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" stroked="f">
                  <v:fill opacity="0"/>
                  <v:textbox>
                    <w:txbxContent>
                      <w:p w14:paraId="485C4332" w14:textId="0FA61EA2" w:rsidR="003A543E" w:rsidRPr="00E72639" w:rsidRDefault="003A543E" w:rsidP="003A543E">
                        <w:pPr>
                          <w:rPr>
                            <w:rFonts w:ascii="Times New Roman" w:hAnsi="Times New Roman"/>
                            <w:sz w:val="24"/>
                            <w:szCs w:val="24"/>
                            <w:lang w:val="en-US"/>
                          </w:rPr>
                        </w:pPr>
                        <w:r w:rsidRPr="00E72639">
                          <w:rPr>
                            <w:rFonts w:ascii="Times New Roman" w:hAnsi="Times New Roman"/>
                            <w:sz w:val="24"/>
                            <w:szCs w:val="24"/>
                            <w:lang w:val="en-US"/>
                          </w:rPr>
                          <w:t xml:space="preserve">Daily </w:t>
                        </w:r>
                        <w:r w:rsidR="00CA2EC3">
                          <w:rPr>
                            <w:rFonts w:ascii="Times New Roman" w:hAnsi="Times New Roman"/>
                            <w:sz w:val="24"/>
                            <w:szCs w:val="24"/>
                            <w:lang w:val="en-US"/>
                          </w:rPr>
                          <w:t>M</w:t>
                        </w:r>
                        <w:r w:rsidRPr="00E72639">
                          <w:rPr>
                            <w:rFonts w:ascii="Times New Roman" w:hAnsi="Times New Roman"/>
                            <w:sz w:val="24"/>
                            <w:szCs w:val="24"/>
                            <w:lang w:val="en-US"/>
                          </w:rPr>
                          <w:t xml:space="preserve">ean </w:t>
                        </w:r>
                        <w:r w:rsidR="00105CB0">
                          <w:rPr>
                            <w:rFonts w:ascii="Times New Roman" w:hAnsi="Times New Roman"/>
                            <w:sz w:val="24"/>
                            <w:szCs w:val="24"/>
                            <w:lang w:val="en-US"/>
                          </w:rPr>
                          <w:t xml:space="preserve">Air </w:t>
                        </w:r>
                        <w:r w:rsidR="00CA2EC3">
                          <w:rPr>
                            <w:rFonts w:ascii="Times New Roman" w:hAnsi="Times New Roman"/>
                            <w:sz w:val="24"/>
                            <w:szCs w:val="24"/>
                            <w:lang w:val="en-US"/>
                          </w:rPr>
                          <w:t>T</w:t>
                        </w:r>
                        <w:r w:rsidRPr="00E72639">
                          <w:rPr>
                            <w:rFonts w:ascii="Times New Roman" w:hAnsi="Times New Roman"/>
                            <w:sz w:val="24"/>
                            <w:szCs w:val="24"/>
                            <w:lang w:val="en-US"/>
                          </w:rPr>
                          <w:t>emperature</w:t>
                        </w:r>
                      </w:p>
                    </w:txbxContent>
                  </v:textbox>
                </v:shape>
                <v:shape id="_x0000_s1823" type="#_x0000_t202" style="position:absolute;left:1639;top:9296;width:656;height:4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" stroked="f">
                  <v:fill opacity="0"/>
                  <v:textbox>
                    <w:txbxContent>
                      <w:p w14:paraId="5FB39EB1" w14:textId="77777777" w:rsidR="003A543E" w:rsidRPr="00E72639" w:rsidRDefault="003A543E" w:rsidP="003A543E">
                        <w:pPr>
                          <w:rPr>
                            <w:rFonts w:ascii="Times New Roman" w:hAnsi="Times New Roman"/>
                            <w:sz w:val="24"/>
                            <w:szCs w:val="24"/>
                            <w:lang w:val="en-US"/>
                          </w:rPr>
                        </w:pPr>
                        <w:r w:rsidRPr="00E72639">
                          <w:rPr>
                            <w:rFonts w:ascii="Times New Roman" w:hAnsi="Times New Roman"/>
                            <w:sz w:val="24"/>
                            <w:szCs w:val="24"/>
                            <w:lang w:val="en-US"/>
                          </w:rPr>
                          <w:t>8</w:t>
                        </w:r>
                      </w:p>
                    </w:txbxContent>
                  </v:textbox>
                </v:shape>
                <v:shape id="Text Box 799" o:spid="_x0000_s1824" type="#_x0000_t202" style="position:absolute;left:1642;top:10426;width:656;height:4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" stroked="f">
                  <v:fill opacity="0"/>
                  <v:textbox>
                    <w:txbxContent>
                      <w:p w14:paraId="741ECFCC" w14:textId="77777777" w:rsidR="003A543E" w:rsidRPr="00E72639" w:rsidRDefault="003A543E" w:rsidP="003A543E">
                        <w:pPr>
                          <w:rPr>
                            <w:rFonts w:ascii="Times New Roman" w:hAnsi="Times New Roman"/>
                            <w:sz w:val="24"/>
                            <w:szCs w:val="24"/>
                            <w:lang w:val="en-US"/>
                          </w:rPr>
                        </w:pPr>
                        <w:r w:rsidRPr="00E72639">
                          <w:rPr>
                            <w:rFonts w:ascii="Times New Roman" w:hAnsi="Times New Roman"/>
                            <w:sz w:val="24"/>
                            <w:szCs w:val="24"/>
                            <w:lang w:val="en-US"/>
                          </w:rPr>
                          <w:t>6</w:t>
                        </w:r>
                      </w:p>
                    </w:txbxContent>
                  </v:textbox>
                </v:shape>
                <v:shape id="Text Box 800" o:spid="_x0000_s1825" type="#_x0000_t202" style="position:absolute;left:1627;top:11580;width:656;height:4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" stroked="f">
                  <v:fill opacity="0"/>
                  <v:textbox>
                    <w:txbxContent>
                      <w:p w14:paraId="4B3AFB3A" w14:textId="77777777" w:rsidR="003A543E" w:rsidRPr="00E72639" w:rsidRDefault="003A543E" w:rsidP="003A543E">
                        <w:pPr>
                          <w:rPr>
                            <w:rFonts w:ascii="Times New Roman" w:hAnsi="Times New Roman"/>
                            <w:sz w:val="24"/>
                            <w:szCs w:val="24"/>
                            <w:lang w:val="en-US"/>
                          </w:rPr>
                        </w:pPr>
                        <w:r w:rsidRPr="00E72639">
                          <w:rPr>
                            <w:rFonts w:ascii="Times New Roman" w:hAnsi="Times New Roman"/>
                            <w:sz w:val="24"/>
                            <w:szCs w:val="24"/>
                            <w:lang w:val="en-US"/>
                          </w:rPr>
                          <w:t>4</w:t>
                        </w:r>
                      </w:p>
                    </w:txbxContent>
                  </v:textbox>
                </v:shape>
                <v:shape id="Text Box 801" o:spid="_x0000_s1826" type="#_x0000_t202" style="position:absolute;left:1615;top:12709;width:924;height:5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" stroked="f">
                  <v:fill opacity="0"/>
                  <v:textbox>
                    <w:txbxContent>
                      <w:p w14:paraId="05C99512" w14:textId="77777777" w:rsidR="003A543E" w:rsidRPr="00E72639" w:rsidRDefault="003A543E" w:rsidP="003A543E">
                        <w:pPr>
                          <w:rPr>
                            <w:rFonts w:ascii="Times New Roman" w:hAnsi="Times New Roman"/>
                            <w:sz w:val="24"/>
                            <w:szCs w:val="24"/>
                            <w:lang w:val="en-US"/>
                          </w:rPr>
                        </w:pPr>
                        <w:r w:rsidRPr="00E72639">
                          <w:rPr>
                            <w:rFonts w:ascii="Times New Roman" w:hAnsi="Times New Roman"/>
                            <w:sz w:val="24"/>
                            <w:szCs w:val="24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shape id="Text Box 802" o:spid="_x0000_s1827" type="#_x0000_t202" style="position:absolute;left:626;top:9658;width:1932;height:9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" stroked="f">
                  <v:fill opacity="0"/>
                  <v:textbox>
                    <w:txbxContent>
                      <w:p w14:paraId="42A8CF45" w14:textId="6A5BC6B2" w:rsidR="003A543E" w:rsidRPr="00E72639" w:rsidRDefault="003A543E" w:rsidP="003A543E">
                        <w:pPr>
                          <w:rPr>
                            <w:rFonts w:ascii="Times New Roman" w:hAnsi="Times New Roman"/>
                            <w:sz w:val="24"/>
                            <w:szCs w:val="24"/>
                            <w:lang w:val="en-US"/>
                          </w:rPr>
                        </w:pPr>
                        <w:r w:rsidRPr="00E72639">
                          <w:rPr>
                            <w:rFonts w:ascii="Times New Roman" w:hAnsi="Times New Roman"/>
                            <w:sz w:val="24"/>
                            <w:szCs w:val="24"/>
                            <w:lang w:val="en-US"/>
                          </w:rPr>
                          <w:t xml:space="preserve">Daily </w:t>
                        </w:r>
                        <w:r w:rsidR="00CA2EC3">
                          <w:rPr>
                            <w:rFonts w:ascii="Times New Roman" w:hAnsi="Times New Roman"/>
                            <w:sz w:val="24"/>
                            <w:szCs w:val="24"/>
                            <w:lang w:val="en-US"/>
                          </w:rPr>
                          <w:t>T</w:t>
                        </w:r>
                        <w:r w:rsidRPr="00E72639">
                          <w:rPr>
                            <w:rFonts w:ascii="Times New Roman" w:hAnsi="Times New Roman"/>
                            <w:sz w:val="24"/>
                            <w:szCs w:val="24"/>
                            <w:lang w:val="en-US"/>
                          </w:rPr>
                          <w:t xml:space="preserve">otal </w:t>
                        </w:r>
                        <w:r w:rsidR="00CA2EC3">
                          <w:rPr>
                            <w:rFonts w:ascii="Times New Roman" w:hAnsi="Times New Roman"/>
                            <w:sz w:val="24"/>
                            <w:szCs w:val="24"/>
                            <w:lang w:val="en-US"/>
                          </w:rPr>
                          <w:t>S</w:t>
                        </w:r>
                        <w:r w:rsidRPr="00E72639">
                          <w:rPr>
                            <w:rFonts w:ascii="Times New Roman" w:hAnsi="Times New Roman"/>
                            <w:sz w:val="24"/>
                            <w:szCs w:val="24"/>
                            <w:lang w:val="en-US"/>
                          </w:rPr>
                          <w:t>unshine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3A543E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 wp14:anchorId="51EAC631" wp14:editId="36C216A6">
                <wp:simplePos x="0" y="0"/>
                <wp:positionH relativeFrom="column">
                  <wp:posOffset>106680</wp:posOffset>
                </wp:positionH>
                <wp:positionV relativeFrom="paragraph">
                  <wp:posOffset>250825</wp:posOffset>
                </wp:positionV>
                <wp:extent cx="416560" cy="301625"/>
                <wp:effectExtent l="0" t="0" r="0" b="0"/>
                <wp:wrapNone/>
                <wp:docPr id="1601600380" name="Text Box 7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6560" cy="30162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DCB996D" w14:textId="77777777" w:rsidR="003A543E" w:rsidRPr="00E72639" w:rsidRDefault="003A543E" w:rsidP="003A543E">
                            <w:pPr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en-US"/>
                              </w:rPr>
                            </w:pPr>
                            <w:r w:rsidRPr="00E72639"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en-US"/>
                              </w:rPr>
                              <w:t>1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1EAC631" id="Text Box 798" o:spid="_x0000_s1828" type="#_x0000_t202" style="position:absolute;margin-left:8.4pt;margin-top:19.75pt;width:32.8pt;height:23.75pt;z-index:25166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" stroked="f">
                <v:fill opacity="0"/>
                <v:textbox>
                  <w:txbxContent>
                    <w:p w14:paraId="4DCB996D" w14:textId="77777777" w:rsidR="003A543E" w:rsidRPr="00E72639" w:rsidRDefault="003A543E" w:rsidP="003A543E">
                      <w:pPr>
                        <w:rPr>
                          <w:rFonts w:ascii="Times New Roman" w:hAnsi="Times New Roman"/>
                          <w:sz w:val="24"/>
                          <w:szCs w:val="24"/>
                          <w:lang w:val="en-US"/>
                        </w:rPr>
                      </w:pPr>
                      <w:r w:rsidRPr="00E72639">
                        <w:rPr>
                          <w:rFonts w:ascii="Times New Roman" w:hAnsi="Times New Roman"/>
                          <w:sz w:val="24"/>
                          <w:szCs w:val="24"/>
                          <w:lang w:val="en-US"/>
                        </w:rPr>
                        <w:t>10</w:t>
                      </w:r>
                    </w:p>
                  </w:txbxContent>
                </v:textbox>
              </v:shape>
            </w:pict>
          </mc:Fallback>
        </mc:AlternateContent>
      </w:r>
    </w:p>
    <w:p w14:paraId="602C9D0F" w14:textId="77777777" w:rsidR="003A543E" w:rsidRPr="003A543E" w:rsidRDefault="003A543E" w:rsidP="003A543E">
      <w:pPr>
        <w:rPr>
          <w:rFonts w:ascii="Times New Roman" w:hAnsi="Times New Roman"/>
          <w:sz w:val="24"/>
          <w:szCs w:val="24"/>
          <w:lang w:val="en-US"/>
        </w:rPr>
      </w:pPr>
    </w:p>
    <w:p w14:paraId="2A923A58" w14:textId="77777777" w:rsidR="003A543E" w:rsidRPr="003A543E" w:rsidRDefault="003A543E" w:rsidP="003A543E">
      <w:pPr>
        <w:rPr>
          <w:rFonts w:ascii="Times New Roman" w:hAnsi="Times New Roman"/>
          <w:sz w:val="24"/>
          <w:szCs w:val="24"/>
          <w:lang w:val="en-US"/>
        </w:rPr>
      </w:pPr>
    </w:p>
    <w:p w14:paraId="46D4F90A" w14:textId="77777777" w:rsidR="003A543E" w:rsidRPr="003A543E" w:rsidRDefault="003A543E" w:rsidP="003A543E">
      <w:pPr>
        <w:rPr>
          <w:rFonts w:ascii="Times New Roman" w:hAnsi="Times New Roman"/>
          <w:sz w:val="24"/>
          <w:szCs w:val="24"/>
          <w:lang w:val="en-US"/>
        </w:rPr>
      </w:pPr>
      <w:r w:rsidRPr="003A543E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6160" behindDoc="0" locked="0" layoutInCell="1" allowOverlap="1" wp14:anchorId="4EEBB7C5" wp14:editId="43F5D5C3">
                <wp:simplePos x="0" y="0"/>
                <wp:positionH relativeFrom="column">
                  <wp:posOffset>4183380</wp:posOffset>
                </wp:positionH>
                <wp:positionV relativeFrom="paragraph">
                  <wp:posOffset>220345</wp:posOffset>
                </wp:positionV>
                <wp:extent cx="167640" cy="121920"/>
                <wp:effectExtent l="0" t="0" r="3810" b="11430"/>
                <wp:wrapNone/>
                <wp:docPr id="1318682536" name="Multiplication Sign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7640" cy="121920"/>
                        </a:xfrm>
                        <a:prstGeom prst="mathMultiply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du="http://schemas.microsoft.com/office/word/2023/wordml/word16du">
            <w:pict>
              <v:shape w14:anchorId="6B13EA8B" id="Multiplication Sign 8" o:spid="_x0000_s1026" style="position:absolute;margin-left:329.4pt;margin-top:17.35pt;width:13.2pt;height:9.6pt;z-index:25167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67640,1219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" path="m31830,40878l48696,17687,83820,43231,118944,17687r16866,23191l108197,60960r27613,20082l118944,104233,83820,78689,48696,104233,31830,81042,59443,60960,31830,40878xe" fillcolor="#4472c4 [3204]" strokecolor="#09101d [484]" strokeweight="1pt">
                <v:stroke joinstyle="miter"/>
                <v:path arrowok="t" o:connecttype="custom" o:connectlocs="31830,40878;48696,17687;83820,43231;118944,17687;135810,40878;108197,60960;135810,81042;118944,104233;83820,78689;48696,104233;31830,81042;59443,60960;31830,40878" o:connectangles="0,0,0,0,0,0,0,0,0,0,0,0,0"/>
              </v:shape>
            </w:pict>
          </mc:Fallback>
        </mc:AlternateContent>
      </w:r>
    </w:p>
    <w:p w14:paraId="7362E1E0" w14:textId="31A4D374" w:rsidR="003A543E" w:rsidRPr="003A543E" w:rsidRDefault="003A543E" w:rsidP="003A543E">
      <w:pPr>
        <w:rPr>
          <w:rFonts w:ascii="Times New Roman" w:hAnsi="Times New Roman"/>
          <w:sz w:val="24"/>
          <w:szCs w:val="24"/>
          <w:lang w:val="en-US"/>
        </w:rPr>
      </w:pPr>
      <w:r w:rsidRPr="003A543E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9232" behindDoc="0" locked="0" layoutInCell="1" allowOverlap="1" wp14:anchorId="49166179" wp14:editId="7AA62B4E">
                <wp:simplePos x="0" y="0"/>
                <wp:positionH relativeFrom="column">
                  <wp:posOffset>3756660</wp:posOffset>
                </wp:positionH>
                <wp:positionV relativeFrom="paragraph">
                  <wp:posOffset>53340</wp:posOffset>
                </wp:positionV>
                <wp:extent cx="167640" cy="121920"/>
                <wp:effectExtent l="0" t="0" r="3810" b="11430"/>
                <wp:wrapNone/>
                <wp:docPr id="1291553119" name="Multiplication Sign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7640" cy="121920"/>
                        </a:xfrm>
                        <a:prstGeom prst="mathMultiply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du="http://schemas.microsoft.com/office/word/2023/wordml/word16du">
            <w:pict>
              <v:shape w14:anchorId="38D7BB9F" id="Multiplication Sign 8" o:spid="_x0000_s1026" style="position:absolute;margin-left:295.8pt;margin-top:4.2pt;width:13.2pt;height:9.6pt;z-index:25167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67640,1219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" path="m31830,40878l48696,17687,83820,43231,118944,17687r16866,23191l108197,60960r27613,20082l118944,104233,83820,78689,48696,104233,31830,81042,59443,60960,31830,40878xe" fillcolor="#4472c4 [3204]" strokecolor="#09101d [484]" strokeweight="1pt">
                <v:stroke joinstyle="miter"/>
                <v:path arrowok="t" o:connecttype="custom" o:connectlocs="31830,40878;48696,17687;83820,43231;118944,17687;135810,40878;108197,60960;135810,81042;118944,104233;83820,78689;48696,104233;31830,81042;59443,60960;31830,40878" o:connectangles="0,0,0,0,0,0,0,0,0,0,0,0,0"/>
              </v:shape>
            </w:pict>
          </mc:Fallback>
        </mc:AlternateContent>
      </w:r>
      <w:r w:rsidRPr="003A543E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8208" behindDoc="0" locked="0" layoutInCell="1" allowOverlap="1" wp14:anchorId="53D8530F" wp14:editId="2CF74CE1">
                <wp:simplePos x="0" y="0"/>
                <wp:positionH relativeFrom="column">
                  <wp:posOffset>2743200</wp:posOffset>
                </wp:positionH>
                <wp:positionV relativeFrom="paragraph">
                  <wp:posOffset>449580</wp:posOffset>
                </wp:positionV>
                <wp:extent cx="167640" cy="121920"/>
                <wp:effectExtent l="0" t="0" r="3810" b="11430"/>
                <wp:wrapNone/>
                <wp:docPr id="384339979" name="Multiplication Sign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7640" cy="121920"/>
                        </a:xfrm>
                        <a:prstGeom prst="mathMultiply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du="http://schemas.microsoft.com/office/word/2023/wordml/word16du">
            <w:pict>
              <v:shape w14:anchorId="5040BBB2" id="Multiplication Sign 8" o:spid="_x0000_s1026" style="position:absolute;margin-left:3in;margin-top:35.4pt;width:13.2pt;height:9.6pt;z-index:25167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67640,1219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" path="m31830,40878l48696,17687,83820,43231,118944,17687r16866,23191l108197,60960r27613,20082l118944,104233,83820,78689,48696,104233,31830,81042,59443,60960,31830,40878xe" fillcolor="#4472c4 [3204]" strokecolor="#09101d [484]" strokeweight="1pt">
                <v:stroke joinstyle="miter"/>
                <v:path arrowok="t" o:connecttype="custom" o:connectlocs="31830,40878;48696,17687;83820,43231;118944,17687;135810,40878;108197,60960;135810,81042;118944,104233;83820,78689;48696,104233;31830,81042;59443,60960;31830,40878" o:connectangles="0,0,0,0,0,0,0,0,0,0,0,0,0"/>
              </v:shape>
            </w:pict>
          </mc:Fallback>
        </mc:AlternateContent>
      </w:r>
      <w:r w:rsidRPr="003A543E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7184" behindDoc="0" locked="0" layoutInCell="1" allowOverlap="1" wp14:anchorId="264D12D4" wp14:editId="75D8269B">
                <wp:simplePos x="0" y="0"/>
                <wp:positionH relativeFrom="column">
                  <wp:posOffset>2689860</wp:posOffset>
                </wp:positionH>
                <wp:positionV relativeFrom="paragraph">
                  <wp:posOffset>1501140</wp:posOffset>
                </wp:positionV>
                <wp:extent cx="167640" cy="121920"/>
                <wp:effectExtent l="0" t="0" r="3810" b="11430"/>
                <wp:wrapNone/>
                <wp:docPr id="1912689134" name="Multiplication Sign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7640" cy="121920"/>
                        </a:xfrm>
                        <a:prstGeom prst="mathMultiply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du="http://schemas.microsoft.com/office/word/2023/wordml/word16du">
            <w:pict>
              <v:shape w14:anchorId="00442AA2" id="Multiplication Sign 8" o:spid="_x0000_s1026" style="position:absolute;margin-left:211.8pt;margin-top:118.2pt;width:13.2pt;height:9.6pt;z-index:25167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67640,1219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" path="m31830,40878l48696,17687,83820,43231,118944,17687r16866,23191l108197,60960r27613,20082l118944,104233,83820,78689,48696,104233,31830,81042,59443,60960,31830,40878xe" fillcolor="#4472c4 [3204]" strokecolor="#09101d [484]" strokeweight="1pt">
                <v:stroke joinstyle="miter"/>
                <v:path arrowok="t" o:connecttype="custom" o:connectlocs="31830,40878;48696,17687;83820,43231;118944,17687;135810,40878;108197,60960;135810,81042;118944,104233;83820,78689;48696,104233;31830,81042;59443,60960;31830,40878" o:connectangles="0,0,0,0,0,0,0,0,0,0,0,0,0"/>
              </v:shape>
            </w:pict>
          </mc:Fallback>
        </mc:AlternateContent>
      </w:r>
      <w:r w:rsidRPr="003A543E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5136" behindDoc="0" locked="0" layoutInCell="1" allowOverlap="1" wp14:anchorId="004DEF1D" wp14:editId="48DAE71A">
                <wp:simplePos x="0" y="0"/>
                <wp:positionH relativeFrom="column">
                  <wp:posOffset>4015740</wp:posOffset>
                </wp:positionH>
                <wp:positionV relativeFrom="paragraph">
                  <wp:posOffset>754380</wp:posOffset>
                </wp:positionV>
                <wp:extent cx="167640" cy="121920"/>
                <wp:effectExtent l="0" t="0" r="3810" b="11430"/>
                <wp:wrapNone/>
                <wp:docPr id="1370528734" name="Multiplication Sign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7640" cy="121920"/>
                        </a:xfrm>
                        <a:prstGeom prst="mathMultiply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du="http://schemas.microsoft.com/office/word/2023/wordml/word16du">
            <w:pict>
              <v:shape w14:anchorId="152B9393" id="Multiplication Sign 8" o:spid="_x0000_s1026" style="position:absolute;margin-left:316.2pt;margin-top:59.4pt;width:13.2pt;height:9.6pt;z-index:25167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67640,1219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" path="m31830,40878l48696,17687,83820,43231,118944,17687r16866,23191l108197,60960r27613,20082l118944,104233,83820,78689,48696,104233,31830,81042,59443,60960,31830,40878xe" fillcolor="#4472c4 [3204]" strokecolor="#09101d [484]" strokeweight="1pt">
                <v:stroke joinstyle="miter"/>
                <v:path arrowok="t" o:connecttype="custom" o:connectlocs="31830,40878;48696,17687;83820,43231;118944,17687;135810,40878;108197,60960;135810,81042;118944,104233;83820,78689;48696,104233;31830,81042;59443,60960;31830,40878" o:connectangles="0,0,0,0,0,0,0,0,0,0,0,0,0"/>
              </v:shape>
            </w:pict>
          </mc:Fallback>
        </mc:AlternateContent>
      </w:r>
      <w:r w:rsidRPr="003A543E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4112" behindDoc="0" locked="0" layoutInCell="1" allowOverlap="1" wp14:anchorId="10E0B9CD" wp14:editId="184497CF">
                <wp:simplePos x="0" y="0"/>
                <wp:positionH relativeFrom="column">
                  <wp:posOffset>3756660</wp:posOffset>
                </wp:positionH>
                <wp:positionV relativeFrom="paragraph">
                  <wp:posOffset>868680</wp:posOffset>
                </wp:positionV>
                <wp:extent cx="167640" cy="121920"/>
                <wp:effectExtent l="0" t="0" r="3810" b="11430"/>
                <wp:wrapNone/>
                <wp:docPr id="1429618431" name="Multiplication Sign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7640" cy="121920"/>
                        </a:xfrm>
                        <a:prstGeom prst="mathMultiply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du="http://schemas.microsoft.com/office/word/2023/wordml/word16du">
            <w:pict>
              <v:shape w14:anchorId="024A316A" id="Multiplication Sign 8" o:spid="_x0000_s1026" style="position:absolute;margin-left:295.8pt;margin-top:68.4pt;width:13.2pt;height:9.6pt;z-index:25167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67640,1219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" path="m31830,40878l48696,17687,83820,43231,118944,17687r16866,23191l108197,60960r27613,20082l118944,104233,83820,78689,48696,104233,31830,81042,59443,60960,31830,40878xe" fillcolor="#4472c4 [3204]" strokecolor="#09101d [484]" strokeweight="1pt">
                <v:stroke joinstyle="miter"/>
                <v:path arrowok="t" o:connecttype="custom" o:connectlocs="31830,40878;48696,17687;83820,43231;118944,17687;135810,40878;108197,60960;135810,81042;118944,104233;83820,78689;48696,104233;31830,81042;59443,60960;31830,40878" o:connectangles="0,0,0,0,0,0,0,0,0,0,0,0,0"/>
              </v:shape>
            </w:pict>
          </mc:Fallback>
        </mc:AlternateContent>
      </w:r>
      <w:r w:rsidRPr="003A543E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3088" behindDoc="0" locked="0" layoutInCell="1" allowOverlap="1" wp14:anchorId="1A80ABBB" wp14:editId="5548DC01">
                <wp:simplePos x="0" y="0"/>
                <wp:positionH relativeFrom="column">
                  <wp:posOffset>3535680</wp:posOffset>
                </wp:positionH>
                <wp:positionV relativeFrom="paragraph">
                  <wp:posOffset>304800</wp:posOffset>
                </wp:positionV>
                <wp:extent cx="167640" cy="121920"/>
                <wp:effectExtent l="0" t="0" r="3810" b="11430"/>
                <wp:wrapNone/>
                <wp:docPr id="93851157" name="Multiplication Sign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7640" cy="121920"/>
                        </a:xfrm>
                        <a:prstGeom prst="mathMultiply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du="http://schemas.microsoft.com/office/word/2023/wordml/word16du">
            <w:pict>
              <v:shape w14:anchorId="6BAAEAFB" id="Multiplication Sign 8" o:spid="_x0000_s1026" style="position:absolute;margin-left:278.4pt;margin-top:24pt;width:13.2pt;height:9.6pt;z-index:25167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67640,1219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" path="m31830,40878l48696,17687,83820,43231,118944,17687r16866,23191l108197,60960r27613,20082l118944,104233,83820,78689,48696,104233,31830,81042,59443,60960,31830,40878xe" fillcolor="#4472c4 [3204]" strokecolor="#09101d [484]" strokeweight="1pt">
                <v:stroke joinstyle="miter"/>
                <v:path arrowok="t" o:connecttype="custom" o:connectlocs="31830,40878;48696,17687;83820,43231;118944,17687;135810,40878;108197,60960;135810,81042;118944,104233;83820,78689;48696,104233;31830,81042;59443,60960;31830,40878" o:connectangles="0,0,0,0,0,0,0,0,0,0,0,0,0"/>
              </v:shape>
            </w:pict>
          </mc:Fallback>
        </mc:AlternateContent>
      </w:r>
      <w:r w:rsidRPr="003A543E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2064" behindDoc="0" locked="0" layoutInCell="1" allowOverlap="1" wp14:anchorId="672CFF9B" wp14:editId="4456D711">
                <wp:simplePos x="0" y="0"/>
                <wp:positionH relativeFrom="column">
                  <wp:posOffset>2743200</wp:posOffset>
                </wp:positionH>
                <wp:positionV relativeFrom="paragraph">
                  <wp:posOffset>899160</wp:posOffset>
                </wp:positionV>
                <wp:extent cx="167640" cy="121920"/>
                <wp:effectExtent l="0" t="0" r="3810" b="11430"/>
                <wp:wrapNone/>
                <wp:docPr id="1509145252" name="Multiplication Sign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7640" cy="121920"/>
                        </a:xfrm>
                        <a:prstGeom prst="mathMultiply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du="http://schemas.microsoft.com/office/word/2023/wordml/word16du">
            <w:pict>
              <v:shape w14:anchorId="12324494" id="Multiplication Sign 8" o:spid="_x0000_s1026" style="position:absolute;margin-left:3in;margin-top:70.8pt;width:13.2pt;height:9.6pt;z-index:25167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67640,1219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" path="m31830,40878l48696,17687,83820,43231,118944,17687r16866,23191l108197,60960r27613,20082l118944,104233,83820,78689,48696,104233,31830,81042,59443,60960,31830,40878xe" fillcolor="#4472c4 [3204]" strokecolor="#09101d [484]" strokeweight="1pt">
                <v:stroke joinstyle="miter"/>
                <v:path arrowok="t" o:connecttype="custom" o:connectlocs="31830,40878;48696,17687;83820,43231;118944,17687;135810,40878;108197,60960;135810,81042;118944,104233;83820,78689;48696,104233;31830,81042;59443,60960;31830,40878" o:connectangles="0,0,0,0,0,0,0,0,0,0,0,0,0"/>
              </v:shape>
            </w:pict>
          </mc:Fallback>
        </mc:AlternateContent>
      </w:r>
      <w:r w:rsidRPr="003A543E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1040" behindDoc="0" locked="0" layoutInCell="1" allowOverlap="1" wp14:anchorId="52858762" wp14:editId="67A79D21">
                <wp:simplePos x="0" y="0"/>
                <wp:positionH relativeFrom="column">
                  <wp:posOffset>2506980</wp:posOffset>
                </wp:positionH>
                <wp:positionV relativeFrom="paragraph">
                  <wp:posOffset>731520</wp:posOffset>
                </wp:positionV>
                <wp:extent cx="167640" cy="121920"/>
                <wp:effectExtent l="0" t="0" r="3810" b="11430"/>
                <wp:wrapNone/>
                <wp:docPr id="1347127203" name="Multiplication Sign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7640" cy="121920"/>
                        </a:xfrm>
                        <a:prstGeom prst="mathMultiply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du="http://schemas.microsoft.com/office/word/2023/wordml/word16du">
            <w:pict>
              <v:shape w14:anchorId="2B0DD18D" id="Multiplication Sign 8" o:spid="_x0000_s1026" style="position:absolute;margin-left:197.4pt;margin-top:57.6pt;width:13.2pt;height:9.6pt;z-index:25167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67640,1219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" path="m31830,40878l48696,17687,83820,43231,118944,17687r16866,23191l108197,60960r27613,20082l118944,104233,83820,78689,48696,104233,31830,81042,59443,60960,31830,40878xe" fillcolor="#4472c4 [3204]" strokecolor="#09101d [484]" strokeweight="1pt">
                <v:stroke joinstyle="miter"/>
                <v:path arrowok="t" o:connecttype="custom" o:connectlocs="31830,40878;48696,17687;83820,43231;118944,17687;135810,40878;108197,60960;135810,81042;118944,104233;83820,78689;48696,104233;31830,81042;59443,60960;31830,40878" o:connectangles="0,0,0,0,0,0,0,0,0,0,0,0,0"/>
              </v:shape>
            </w:pict>
          </mc:Fallback>
        </mc:AlternateContent>
      </w:r>
      <w:r w:rsidRPr="003A543E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0016" behindDoc="0" locked="0" layoutInCell="1" allowOverlap="1" wp14:anchorId="2443F5B9" wp14:editId="5E3681E9">
                <wp:simplePos x="0" y="0"/>
                <wp:positionH relativeFrom="column">
                  <wp:posOffset>2598420</wp:posOffset>
                </wp:positionH>
                <wp:positionV relativeFrom="paragraph">
                  <wp:posOffset>822960</wp:posOffset>
                </wp:positionV>
                <wp:extent cx="167640" cy="121920"/>
                <wp:effectExtent l="0" t="0" r="3810" b="11430"/>
                <wp:wrapNone/>
                <wp:docPr id="1497741864" name="Multiplication Sign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7640" cy="121920"/>
                        </a:xfrm>
                        <a:prstGeom prst="mathMultiply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du="http://schemas.microsoft.com/office/word/2023/wordml/word16du">
            <w:pict>
              <v:shape w14:anchorId="6D20A2E9" id="Multiplication Sign 8" o:spid="_x0000_s1026" style="position:absolute;margin-left:204.6pt;margin-top:64.8pt;width:13.2pt;height:9.6pt;z-index:25167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67640,1219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" path="m31830,40878l48696,17687,83820,43231,118944,17687r16866,23191l108197,60960r27613,20082l118944,104233,83820,78689,48696,104233,31830,81042,59443,60960,31830,40878xe" fillcolor="#4472c4 [3204]" strokecolor="#09101d [484]" strokeweight="1pt">
                <v:stroke joinstyle="miter"/>
                <v:path arrowok="t" o:connecttype="custom" o:connectlocs="31830,40878;48696,17687;83820,43231;118944,17687;135810,40878;108197,60960;135810,81042;118944,104233;83820,78689;48696,104233;31830,81042;59443,60960;31830,40878" o:connectangles="0,0,0,0,0,0,0,0,0,0,0,0,0"/>
              </v:shape>
            </w:pict>
          </mc:Fallback>
        </mc:AlternateContent>
      </w:r>
      <w:r w:rsidRPr="003A543E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8992" behindDoc="0" locked="0" layoutInCell="1" allowOverlap="1" wp14:anchorId="6C22C153" wp14:editId="0C5F8CC2">
                <wp:simplePos x="0" y="0"/>
                <wp:positionH relativeFrom="column">
                  <wp:posOffset>2994660</wp:posOffset>
                </wp:positionH>
                <wp:positionV relativeFrom="paragraph">
                  <wp:posOffset>594360</wp:posOffset>
                </wp:positionV>
                <wp:extent cx="167640" cy="121920"/>
                <wp:effectExtent l="0" t="0" r="3810" b="11430"/>
                <wp:wrapNone/>
                <wp:docPr id="1971794236" name="Multiplication Sign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7640" cy="121920"/>
                        </a:xfrm>
                        <a:prstGeom prst="mathMultiply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du="http://schemas.microsoft.com/office/word/2023/wordml/word16du">
            <w:pict>
              <v:shape w14:anchorId="3E49B847" id="Multiplication Sign 8" o:spid="_x0000_s1026" style="position:absolute;margin-left:235.8pt;margin-top:46.8pt;width:13.2pt;height:9.6pt;z-index:25166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67640,1219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" path="m31830,40878l48696,17687,83820,43231,118944,17687r16866,23191l108197,60960r27613,20082l118944,104233,83820,78689,48696,104233,31830,81042,59443,60960,31830,40878xe" fillcolor="#4472c4 [3204]" strokecolor="#09101d [484]" strokeweight="1pt">
                <v:stroke joinstyle="miter"/>
                <v:path arrowok="t" o:connecttype="custom" o:connectlocs="31830,40878;48696,17687;83820,43231;118944,17687;135810,40878;108197,60960;135810,81042;118944,104233;83820,78689;48696,104233;31830,81042;59443,60960;31830,40878" o:connectangles="0,0,0,0,0,0,0,0,0,0,0,0,0"/>
              </v:shape>
            </w:pict>
          </mc:Fallback>
        </mc:AlternateContent>
      </w:r>
      <w:r w:rsidRPr="003A543E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 wp14:anchorId="48A7AED7" wp14:editId="63EB4911">
                <wp:simplePos x="0" y="0"/>
                <wp:positionH relativeFrom="column">
                  <wp:posOffset>3032760</wp:posOffset>
                </wp:positionH>
                <wp:positionV relativeFrom="paragraph">
                  <wp:posOffset>944880</wp:posOffset>
                </wp:positionV>
                <wp:extent cx="167640" cy="121920"/>
                <wp:effectExtent l="0" t="0" r="3810" b="11430"/>
                <wp:wrapNone/>
                <wp:docPr id="1757389670" name="Multiplication Sign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7640" cy="121920"/>
                        </a:xfrm>
                        <a:prstGeom prst="mathMultiply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du="http://schemas.microsoft.com/office/word/2023/wordml/word16du">
            <w:pict>
              <v:shape w14:anchorId="4286D080" id="Multiplication Sign 8" o:spid="_x0000_s1026" style="position:absolute;margin-left:238.8pt;margin-top:74.4pt;width:13.2pt;height:9.6pt;z-index:25166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67640,1219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" path="m31830,40878l48696,17687,83820,43231,118944,17687r16866,23191l108197,60960r27613,20082l118944,104233,83820,78689,48696,104233,31830,81042,59443,60960,31830,40878xe" fillcolor="#4472c4 [3204]" strokecolor="#09101d [484]" strokeweight="1pt">
                <v:stroke joinstyle="miter"/>
                <v:path arrowok="t" o:connecttype="custom" o:connectlocs="31830,40878;48696,17687;83820,43231;118944,17687;135810,40878;108197,60960;135810,81042;118944,104233;83820,78689;48696,104233;31830,81042;59443,60960;31830,40878" o:connectangles="0,0,0,0,0,0,0,0,0,0,0,0,0"/>
              </v:shape>
            </w:pict>
          </mc:Fallback>
        </mc:AlternateContent>
      </w:r>
      <w:r w:rsidRPr="003A543E">
        <w:rPr>
          <w:rFonts w:ascii="Times New Roman" w:hAnsi="Times New Roman"/>
          <w:sz w:val="24"/>
          <w:szCs w:val="24"/>
          <w:lang w:val="en-US"/>
        </w:rPr>
        <w:tab/>
      </w:r>
    </w:p>
    <w:p w14:paraId="33804822" w14:textId="77777777" w:rsidR="003A543E" w:rsidRPr="003A543E" w:rsidRDefault="003A543E" w:rsidP="003A543E">
      <w:pPr>
        <w:rPr>
          <w:rFonts w:ascii="Times New Roman" w:hAnsi="Times New Roman"/>
          <w:sz w:val="24"/>
          <w:szCs w:val="24"/>
          <w:lang w:val="en-US"/>
        </w:rPr>
      </w:pPr>
    </w:p>
    <w:p w14:paraId="5B5C20A2" w14:textId="77777777" w:rsidR="003A543E" w:rsidRPr="003A543E" w:rsidRDefault="003A543E" w:rsidP="003A543E">
      <w:pPr>
        <w:rPr>
          <w:rFonts w:ascii="Times New Roman" w:hAnsi="Times New Roman"/>
          <w:sz w:val="24"/>
          <w:szCs w:val="24"/>
          <w:lang w:val="en-US"/>
        </w:rPr>
      </w:pPr>
    </w:p>
    <w:p w14:paraId="785CD059" w14:textId="77777777" w:rsidR="003A543E" w:rsidRPr="003A543E" w:rsidRDefault="003A543E" w:rsidP="003A543E">
      <w:pPr>
        <w:rPr>
          <w:rFonts w:ascii="Times New Roman" w:hAnsi="Times New Roman"/>
          <w:sz w:val="24"/>
          <w:szCs w:val="24"/>
          <w:lang w:val="en-US"/>
        </w:rPr>
      </w:pPr>
    </w:p>
    <w:p w14:paraId="1BB1DCF2" w14:textId="77777777" w:rsidR="003A543E" w:rsidRPr="003A543E" w:rsidRDefault="003A543E" w:rsidP="003A543E">
      <w:pPr>
        <w:rPr>
          <w:rFonts w:ascii="Times New Roman" w:hAnsi="Times New Roman"/>
          <w:sz w:val="24"/>
          <w:szCs w:val="24"/>
          <w:lang w:val="en-US"/>
        </w:rPr>
      </w:pPr>
    </w:p>
    <w:p w14:paraId="1175F813" w14:textId="77777777" w:rsidR="003A543E" w:rsidRPr="003A543E" w:rsidRDefault="003A543E" w:rsidP="003A543E">
      <w:pPr>
        <w:rPr>
          <w:rFonts w:ascii="Times New Roman" w:hAnsi="Times New Roman"/>
          <w:sz w:val="24"/>
          <w:szCs w:val="24"/>
          <w:lang w:val="en-US"/>
        </w:rPr>
      </w:pPr>
    </w:p>
    <w:p w14:paraId="75BAA14E" w14:textId="77777777" w:rsidR="003A543E" w:rsidRPr="003A543E" w:rsidRDefault="003A543E" w:rsidP="003A543E">
      <w:pPr>
        <w:rPr>
          <w:rFonts w:ascii="Times New Roman" w:hAnsi="Times New Roman"/>
          <w:sz w:val="24"/>
          <w:szCs w:val="24"/>
          <w:lang w:val="en-US"/>
        </w:rPr>
      </w:pPr>
    </w:p>
    <w:p w14:paraId="13CB1437" w14:textId="77777777" w:rsidR="003A543E" w:rsidRPr="003A543E" w:rsidRDefault="003A543E" w:rsidP="003A543E">
      <w:pPr>
        <w:rPr>
          <w:rFonts w:ascii="Times New Roman" w:hAnsi="Times New Roman"/>
          <w:sz w:val="24"/>
          <w:szCs w:val="24"/>
          <w:lang w:val="en-US"/>
        </w:rPr>
      </w:pPr>
    </w:p>
    <w:p w14:paraId="70D34497" w14:textId="77777777" w:rsidR="003A543E" w:rsidRPr="003A543E" w:rsidRDefault="003A543E" w:rsidP="003A543E">
      <w:pPr>
        <w:rPr>
          <w:rFonts w:ascii="Times New Roman" w:hAnsi="Times New Roman"/>
          <w:sz w:val="24"/>
          <w:szCs w:val="24"/>
          <w:lang w:val="en-US"/>
        </w:rPr>
      </w:pPr>
    </w:p>
    <w:p w14:paraId="73FB410D" w14:textId="5FF3DF53" w:rsidR="003A543E" w:rsidRPr="003A543E" w:rsidRDefault="00E72639" w:rsidP="003A543E">
      <w:pPr>
        <w:rPr>
          <w:rFonts w:ascii="Times New Roman" w:hAnsi="Times New Roman"/>
          <w:sz w:val="24"/>
          <w:szCs w:val="24"/>
          <w:lang w:val="en-US"/>
        </w:rPr>
      </w:pPr>
      <w:r w:rsidRPr="003A543E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 wp14:anchorId="3D7D33CA" wp14:editId="174626CA">
                <wp:simplePos x="0" y="0"/>
                <wp:positionH relativeFrom="column">
                  <wp:posOffset>3124200</wp:posOffset>
                </wp:positionH>
                <wp:positionV relativeFrom="paragraph">
                  <wp:posOffset>179705</wp:posOffset>
                </wp:positionV>
                <wp:extent cx="416560" cy="301625"/>
                <wp:effectExtent l="0" t="0" r="0" b="0"/>
                <wp:wrapNone/>
                <wp:docPr id="1388024840" name="Text Box 7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6560" cy="30162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EFFF6D3" w14:textId="77777777" w:rsidR="003A543E" w:rsidRPr="00E72639" w:rsidRDefault="003A543E" w:rsidP="003A543E">
                            <w:pPr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en-US"/>
                              </w:rPr>
                            </w:pPr>
                            <w:r w:rsidRPr="00E72639"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en-US"/>
                              </w:rPr>
                              <w:t>1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D7D33CA" id="Text Box 791" o:spid="_x0000_s1829" type="#_x0000_t202" style="position:absolute;margin-left:246pt;margin-top:14.15pt;width:32.8pt;height:23.75pt;z-index:25166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" stroked="f">
                <v:fill opacity="0"/>
                <v:textbox>
                  <w:txbxContent>
                    <w:p w14:paraId="6EFFF6D3" w14:textId="77777777" w:rsidR="003A543E" w:rsidRPr="00E72639" w:rsidRDefault="003A543E" w:rsidP="003A543E">
                      <w:pPr>
                        <w:rPr>
                          <w:rFonts w:ascii="Times New Roman" w:hAnsi="Times New Roman"/>
                          <w:sz w:val="24"/>
                          <w:szCs w:val="24"/>
                          <w:lang w:val="en-US"/>
                        </w:rPr>
                      </w:pPr>
                      <w:r w:rsidRPr="00E72639">
                        <w:rPr>
                          <w:rFonts w:ascii="Times New Roman" w:hAnsi="Times New Roman"/>
                          <w:sz w:val="24"/>
                          <w:szCs w:val="24"/>
                          <w:lang w:val="en-US"/>
                        </w:rPr>
                        <w:t>16</w:t>
                      </w:r>
                    </w:p>
                  </w:txbxContent>
                </v:textbox>
              </v:shape>
            </w:pict>
          </mc:Fallback>
        </mc:AlternateContent>
      </w:r>
      <w:r w:rsidR="00446111" w:rsidRPr="003A543E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 wp14:anchorId="6FE9665E" wp14:editId="28C79857">
                <wp:simplePos x="0" y="0"/>
                <wp:positionH relativeFrom="column">
                  <wp:posOffset>4556760</wp:posOffset>
                </wp:positionH>
                <wp:positionV relativeFrom="paragraph">
                  <wp:posOffset>179705</wp:posOffset>
                </wp:positionV>
                <wp:extent cx="416560" cy="301625"/>
                <wp:effectExtent l="0" t="0" r="0" b="0"/>
                <wp:wrapNone/>
                <wp:docPr id="957774482" name="Text Box 7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6560" cy="30162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96C49A9" w14:textId="77777777" w:rsidR="003A543E" w:rsidRPr="00E72639" w:rsidRDefault="003A543E" w:rsidP="003A543E">
                            <w:pPr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en-US"/>
                              </w:rPr>
                            </w:pPr>
                            <w:r w:rsidRPr="00E72639"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en-US"/>
                              </w:rPr>
                              <w:t>2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FE9665E" id="_x0000_s1830" type="#_x0000_t202" style="position:absolute;margin-left:358.8pt;margin-top:14.15pt;width:32.8pt;height:23.75pt;z-index:25166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" stroked="f">
                <v:fill opacity="0"/>
                <v:textbox>
                  <w:txbxContent>
                    <w:p w14:paraId="096C49A9" w14:textId="77777777" w:rsidR="003A543E" w:rsidRPr="00E72639" w:rsidRDefault="003A543E" w:rsidP="003A543E">
                      <w:pPr>
                        <w:rPr>
                          <w:rFonts w:ascii="Times New Roman" w:hAnsi="Times New Roman"/>
                          <w:sz w:val="24"/>
                          <w:szCs w:val="24"/>
                          <w:lang w:val="en-US"/>
                        </w:rPr>
                      </w:pPr>
                      <w:r w:rsidRPr="00E72639">
                        <w:rPr>
                          <w:rFonts w:ascii="Times New Roman" w:hAnsi="Times New Roman"/>
                          <w:sz w:val="24"/>
                          <w:szCs w:val="24"/>
                          <w:lang w:val="en-US"/>
                        </w:rPr>
                        <w:t>24</w:t>
                      </w:r>
                    </w:p>
                  </w:txbxContent>
                </v:textbox>
              </v:shape>
            </w:pict>
          </mc:Fallback>
        </mc:AlternateContent>
      </w:r>
      <w:r w:rsidR="00446111" w:rsidRPr="003A543E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 wp14:anchorId="545EFEA5" wp14:editId="29CB6AD1">
                <wp:simplePos x="0" y="0"/>
                <wp:positionH relativeFrom="column">
                  <wp:posOffset>4922520</wp:posOffset>
                </wp:positionH>
                <wp:positionV relativeFrom="paragraph">
                  <wp:posOffset>179705</wp:posOffset>
                </wp:positionV>
                <wp:extent cx="416560" cy="301625"/>
                <wp:effectExtent l="0" t="0" r="0" b="0"/>
                <wp:wrapNone/>
                <wp:docPr id="736201349" name="Text Box 7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6560" cy="30162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42BBDC0" w14:textId="77777777" w:rsidR="003A543E" w:rsidRPr="00E72639" w:rsidRDefault="003A543E" w:rsidP="003A543E">
                            <w:pPr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en-US"/>
                              </w:rPr>
                            </w:pPr>
                            <w:r w:rsidRPr="00E72639"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en-US"/>
                              </w:rPr>
                              <w:t>2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45EFEA5" id="_x0000_s1831" type="#_x0000_t202" style="position:absolute;margin-left:387.6pt;margin-top:14.15pt;width:32.8pt;height:23.75pt;z-index:25166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" stroked="f">
                <v:fill opacity="0"/>
                <v:textbox>
                  <w:txbxContent>
                    <w:p w14:paraId="542BBDC0" w14:textId="77777777" w:rsidR="003A543E" w:rsidRPr="00E72639" w:rsidRDefault="003A543E" w:rsidP="003A543E">
                      <w:pPr>
                        <w:rPr>
                          <w:rFonts w:ascii="Times New Roman" w:hAnsi="Times New Roman"/>
                          <w:sz w:val="24"/>
                          <w:szCs w:val="24"/>
                          <w:lang w:val="en-US"/>
                        </w:rPr>
                      </w:pPr>
                      <w:r w:rsidRPr="00E72639">
                        <w:rPr>
                          <w:rFonts w:ascii="Times New Roman" w:hAnsi="Times New Roman"/>
                          <w:sz w:val="24"/>
                          <w:szCs w:val="24"/>
                          <w:lang w:val="en-US"/>
                        </w:rPr>
                        <w:t>26</w:t>
                      </w:r>
                    </w:p>
                  </w:txbxContent>
                </v:textbox>
              </v:shape>
            </w:pict>
          </mc:Fallback>
        </mc:AlternateContent>
      </w:r>
      <w:r w:rsidR="00446111" w:rsidRPr="003A543E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 wp14:anchorId="24E8B7E3" wp14:editId="70A498B0">
                <wp:simplePos x="0" y="0"/>
                <wp:positionH relativeFrom="column">
                  <wp:posOffset>2430780</wp:posOffset>
                </wp:positionH>
                <wp:positionV relativeFrom="paragraph">
                  <wp:posOffset>179705</wp:posOffset>
                </wp:positionV>
                <wp:extent cx="416560" cy="301625"/>
                <wp:effectExtent l="0" t="0" r="0" b="0"/>
                <wp:wrapNone/>
                <wp:docPr id="2008059518" name="Text Box 7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6560" cy="30162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FD278E5" w14:textId="77777777" w:rsidR="003A543E" w:rsidRPr="00E72639" w:rsidRDefault="003A543E" w:rsidP="003A543E">
                            <w:pPr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en-US"/>
                              </w:rPr>
                            </w:pPr>
                            <w:r w:rsidRPr="00E72639"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en-US"/>
                              </w:rPr>
                              <w:t>1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4E8B7E3" id="_x0000_s1832" type="#_x0000_t202" style="position:absolute;margin-left:191.4pt;margin-top:14.15pt;width:32.8pt;height:23.75pt;z-index:25166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" stroked="f">
                <v:fill opacity="0"/>
                <v:textbox>
                  <w:txbxContent>
                    <w:p w14:paraId="3FD278E5" w14:textId="77777777" w:rsidR="003A543E" w:rsidRPr="00E72639" w:rsidRDefault="003A543E" w:rsidP="003A543E">
                      <w:pPr>
                        <w:rPr>
                          <w:rFonts w:ascii="Times New Roman" w:hAnsi="Times New Roman"/>
                          <w:sz w:val="24"/>
                          <w:szCs w:val="24"/>
                          <w:lang w:val="en-US"/>
                        </w:rPr>
                      </w:pPr>
                      <w:r w:rsidRPr="00E72639">
                        <w:rPr>
                          <w:rFonts w:ascii="Times New Roman" w:hAnsi="Times New Roman"/>
                          <w:sz w:val="24"/>
                          <w:szCs w:val="24"/>
                          <w:lang w:val="en-US"/>
                        </w:rPr>
                        <w:t>12</w:t>
                      </w:r>
                    </w:p>
                  </w:txbxContent>
                </v:textbox>
              </v:shape>
            </w:pict>
          </mc:Fallback>
        </mc:AlternateContent>
      </w:r>
      <w:r w:rsidR="00446111" w:rsidRPr="003A543E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 wp14:anchorId="40C0CFB6" wp14:editId="40DD740C">
                <wp:simplePos x="0" y="0"/>
                <wp:positionH relativeFrom="column">
                  <wp:posOffset>1722120</wp:posOffset>
                </wp:positionH>
                <wp:positionV relativeFrom="paragraph">
                  <wp:posOffset>179705</wp:posOffset>
                </wp:positionV>
                <wp:extent cx="416560" cy="301625"/>
                <wp:effectExtent l="0" t="0" r="0" b="0"/>
                <wp:wrapNone/>
                <wp:docPr id="1192602812" name="Text Box 7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6560" cy="30162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1796672" w14:textId="77777777" w:rsidR="003A543E" w:rsidRPr="00E72639" w:rsidRDefault="003A543E" w:rsidP="003A543E">
                            <w:pPr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en-US"/>
                              </w:rPr>
                            </w:pPr>
                            <w:r w:rsidRPr="00E72639"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en-US"/>
                              </w:rPr>
                              <w:t>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0C0CFB6" id="_x0000_s1833" type="#_x0000_t202" style="position:absolute;margin-left:135.6pt;margin-top:14.15pt;width:32.8pt;height:23.75pt;z-index:25166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" stroked="f">
                <v:fill opacity="0"/>
                <v:textbox>
                  <w:txbxContent>
                    <w:p w14:paraId="01796672" w14:textId="77777777" w:rsidR="003A543E" w:rsidRPr="00E72639" w:rsidRDefault="003A543E" w:rsidP="003A543E">
                      <w:pPr>
                        <w:rPr>
                          <w:rFonts w:ascii="Times New Roman" w:hAnsi="Times New Roman"/>
                          <w:sz w:val="24"/>
                          <w:szCs w:val="24"/>
                          <w:lang w:val="en-US"/>
                        </w:rPr>
                      </w:pPr>
                      <w:r w:rsidRPr="00E72639">
                        <w:rPr>
                          <w:rFonts w:ascii="Times New Roman" w:hAnsi="Times New Roman"/>
                          <w:sz w:val="24"/>
                          <w:szCs w:val="24"/>
                          <w:lang w:val="en-US"/>
                        </w:rP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  <w:r w:rsidR="00C96920" w:rsidRPr="003A543E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 wp14:anchorId="0BBD1366" wp14:editId="3D060D9A">
                <wp:simplePos x="0" y="0"/>
                <wp:positionH relativeFrom="column">
                  <wp:posOffset>1013460</wp:posOffset>
                </wp:positionH>
                <wp:positionV relativeFrom="paragraph">
                  <wp:posOffset>180340</wp:posOffset>
                </wp:positionV>
                <wp:extent cx="416560" cy="301625"/>
                <wp:effectExtent l="0" t="0" r="0" b="0"/>
                <wp:wrapNone/>
                <wp:docPr id="261425720" name="Text Box 7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6560" cy="30162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360F9BA" w14:textId="77777777" w:rsidR="003A543E" w:rsidRPr="00E72639" w:rsidRDefault="003A543E" w:rsidP="003A543E">
                            <w:pPr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en-US"/>
                              </w:rPr>
                            </w:pPr>
                            <w:r w:rsidRPr="00E72639"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en-US"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BBD1366" id="_x0000_s1834" type="#_x0000_t202" style="position:absolute;margin-left:79.8pt;margin-top:14.2pt;width:32.8pt;height:23.75pt;z-index:25166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" stroked="f">
                <v:fill opacity="0"/>
                <v:textbox>
                  <w:txbxContent>
                    <w:p w14:paraId="4360F9BA" w14:textId="77777777" w:rsidR="003A543E" w:rsidRPr="00E72639" w:rsidRDefault="003A543E" w:rsidP="003A543E">
                      <w:pPr>
                        <w:rPr>
                          <w:rFonts w:ascii="Times New Roman" w:hAnsi="Times New Roman"/>
                          <w:sz w:val="24"/>
                          <w:szCs w:val="24"/>
                          <w:lang w:val="en-US"/>
                        </w:rPr>
                      </w:pPr>
                      <w:r w:rsidRPr="00E72639">
                        <w:rPr>
                          <w:rFonts w:ascii="Times New Roman" w:hAnsi="Times New Roman"/>
                          <w:sz w:val="24"/>
                          <w:szCs w:val="24"/>
                          <w:lang w:val="en-US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</w:p>
    <w:p w14:paraId="08FB74A8" w14:textId="77777777" w:rsidR="003A543E" w:rsidRPr="003A543E" w:rsidRDefault="003A543E" w:rsidP="003A543E">
      <w:pPr>
        <w:rPr>
          <w:rFonts w:ascii="Times New Roman" w:hAnsi="Times New Roman"/>
          <w:sz w:val="24"/>
          <w:szCs w:val="24"/>
          <w:lang w:val="en-US"/>
        </w:rPr>
      </w:pPr>
    </w:p>
    <w:p w14:paraId="133027FB" w14:textId="77777777" w:rsidR="00446111" w:rsidRDefault="003A543E" w:rsidP="003A543E">
      <w:pPr>
        <w:rPr>
          <w:rFonts w:ascii="Times New Roman" w:hAnsi="Times New Roman"/>
          <w:sz w:val="24"/>
          <w:szCs w:val="24"/>
          <w:lang w:val="en-US"/>
        </w:rPr>
      </w:pPr>
      <w:r w:rsidRPr="003A543E">
        <w:rPr>
          <w:rFonts w:ascii="Times New Roman" w:hAnsi="Times New Roman"/>
          <w:sz w:val="24"/>
          <w:szCs w:val="24"/>
          <w:lang w:val="en-US"/>
        </w:rPr>
        <w:tab/>
      </w:r>
    </w:p>
    <w:p w14:paraId="31B6F7EC" w14:textId="0AB9C110" w:rsidR="003A543E" w:rsidRPr="003A543E" w:rsidRDefault="003A543E" w:rsidP="003A543E">
      <w:pPr>
        <w:rPr>
          <w:rFonts w:ascii="Times New Roman" w:hAnsi="Times New Roman"/>
          <w:sz w:val="24"/>
          <w:szCs w:val="24"/>
          <w:lang w:val="en-US"/>
        </w:rPr>
      </w:pPr>
      <w:r w:rsidRPr="003A543E">
        <w:rPr>
          <w:rFonts w:ascii="Times New Roman" w:hAnsi="Times New Roman"/>
          <w:sz w:val="24"/>
          <w:szCs w:val="24"/>
          <w:lang w:val="en-US"/>
        </w:rPr>
        <w:t>(c)  Describe the correlation shown in the scatter diagram.</w:t>
      </w:r>
    </w:p>
    <w:p w14:paraId="5351D6A0" w14:textId="77777777" w:rsidR="003A543E" w:rsidRPr="003A543E" w:rsidRDefault="003A543E" w:rsidP="003A543E">
      <w:pPr>
        <w:jc w:val="right"/>
        <w:rPr>
          <w:rFonts w:ascii="Times New Roman" w:hAnsi="Times New Roman"/>
          <w:b/>
          <w:bCs/>
          <w:sz w:val="24"/>
          <w:szCs w:val="24"/>
          <w:lang w:val="en-US"/>
        </w:rPr>
      </w:pPr>
      <w:r w:rsidRPr="003A543E">
        <w:rPr>
          <w:rFonts w:ascii="Times New Roman" w:hAnsi="Times New Roman"/>
          <w:b/>
          <w:bCs/>
          <w:sz w:val="24"/>
          <w:szCs w:val="24"/>
          <w:lang w:val="en-US"/>
        </w:rPr>
        <w:t>(1)</w:t>
      </w:r>
    </w:p>
    <w:p w14:paraId="0141F4D8" w14:textId="5558D9DB" w:rsidR="003A543E" w:rsidRPr="003A543E" w:rsidRDefault="003A543E" w:rsidP="00A343DB">
      <w:pPr>
        <w:rPr>
          <w:rFonts w:ascii="Times New Roman" w:hAnsi="Times New Roman"/>
          <w:sz w:val="24"/>
          <w:szCs w:val="24"/>
          <w:lang w:val="en-US"/>
        </w:rPr>
      </w:pPr>
      <w:r w:rsidRPr="003A543E">
        <w:rPr>
          <w:rFonts w:ascii="Times New Roman" w:hAnsi="Times New Roman"/>
          <w:sz w:val="24"/>
          <w:szCs w:val="24"/>
          <w:lang w:val="en-US"/>
        </w:rPr>
        <w:t xml:space="preserve">John believes that there is a </w:t>
      </w:r>
      <w:r w:rsidR="0011519F">
        <w:rPr>
          <w:rFonts w:ascii="Times New Roman" w:hAnsi="Times New Roman"/>
          <w:sz w:val="24"/>
          <w:szCs w:val="24"/>
          <w:lang w:val="en-US"/>
        </w:rPr>
        <w:t xml:space="preserve">positive </w:t>
      </w:r>
      <w:r w:rsidRPr="003A543E">
        <w:rPr>
          <w:rFonts w:ascii="Times New Roman" w:hAnsi="Times New Roman"/>
          <w:sz w:val="24"/>
          <w:szCs w:val="24"/>
          <w:lang w:val="en-US"/>
        </w:rPr>
        <w:t xml:space="preserve">correlation between </w:t>
      </w:r>
      <w:r w:rsidR="0057374D">
        <w:rPr>
          <w:rFonts w:ascii="Times New Roman" w:hAnsi="Times New Roman"/>
          <w:sz w:val="24"/>
          <w:szCs w:val="24"/>
          <w:lang w:val="en-US"/>
        </w:rPr>
        <w:t>D</w:t>
      </w:r>
      <w:r w:rsidRPr="003A543E">
        <w:rPr>
          <w:rFonts w:ascii="Times New Roman" w:hAnsi="Times New Roman"/>
          <w:sz w:val="24"/>
          <w:szCs w:val="24"/>
          <w:lang w:val="en-US"/>
        </w:rPr>
        <w:t xml:space="preserve">aily </w:t>
      </w:r>
      <w:r w:rsidR="0057374D">
        <w:rPr>
          <w:rFonts w:ascii="Times New Roman" w:hAnsi="Times New Roman"/>
          <w:sz w:val="24"/>
          <w:szCs w:val="24"/>
          <w:lang w:val="en-US"/>
        </w:rPr>
        <w:t>M</w:t>
      </w:r>
      <w:r w:rsidRPr="003A543E">
        <w:rPr>
          <w:rFonts w:ascii="Times New Roman" w:hAnsi="Times New Roman"/>
          <w:sz w:val="24"/>
          <w:szCs w:val="24"/>
          <w:lang w:val="en-US"/>
        </w:rPr>
        <w:t xml:space="preserve">ean </w:t>
      </w:r>
      <w:r w:rsidR="00105CB0">
        <w:rPr>
          <w:rFonts w:ascii="Times New Roman" w:hAnsi="Times New Roman"/>
          <w:sz w:val="24"/>
          <w:szCs w:val="24"/>
          <w:lang w:val="en-US"/>
        </w:rPr>
        <w:t xml:space="preserve">Air </w:t>
      </w:r>
      <w:r w:rsidR="0057374D">
        <w:rPr>
          <w:rFonts w:ascii="Times New Roman" w:hAnsi="Times New Roman"/>
          <w:sz w:val="24"/>
          <w:szCs w:val="24"/>
          <w:lang w:val="en-US"/>
        </w:rPr>
        <w:t>T</w:t>
      </w:r>
      <w:r w:rsidRPr="003A543E">
        <w:rPr>
          <w:rFonts w:ascii="Times New Roman" w:hAnsi="Times New Roman"/>
          <w:sz w:val="24"/>
          <w:szCs w:val="24"/>
          <w:lang w:val="en-US"/>
        </w:rPr>
        <w:t xml:space="preserve">emperature and </w:t>
      </w:r>
      <w:r w:rsidR="0057374D">
        <w:rPr>
          <w:rFonts w:ascii="Times New Roman" w:hAnsi="Times New Roman"/>
          <w:sz w:val="24"/>
          <w:szCs w:val="24"/>
          <w:lang w:val="en-US"/>
        </w:rPr>
        <w:t>D</w:t>
      </w:r>
      <w:r w:rsidRPr="003A543E">
        <w:rPr>
          <w:rFonts w:ascii="Times New Roman" w:hAnsi="Times New Roman"/>
          <w:sz w:val="24"/>
          <w:szCs w:val="24"/>
          <w:lang w:val="en-US"/>
        </w:rPr>
        <w:t xml:space="preserve">aily </w:t>
      </w:r>
      <w:r w:rsidR="0057374D">
        <w:rPr>
          <w:rFonts w:ascii="Times New Roman" w:hAnsi="Times New Roman"/>
          <w:sz w:val="24"/>
          <w:szCs w:val="24"/>
          <w:lang w:val="en-US"/>
        </w:rPr>
        <w:t>T</w:t>
      </w:r>
      <w:r w:rsidRPr="003A543E">
        <w:rPr>
          <w:rFonts w:ascii="Times New Roman" w:hAnsi="Times New Roman"/>
          <w:sz w:val="24"/>
          <w:szCs w:val="24"/>
          <w:lang w:val="en-US"/>
        </w:rPr>
        <w:t xml:space="preserve">otal </w:t>
      </w:r>
      <w:r w:rsidR="00105CB0">
        <w:rPr>
          <w:rFonts w:ascii="Times New Roman" w:hAnsi="Times New Roman"/>
          <w:sz w:val="24"/>
          <w:szCs w:val="24"/>
          <w:lang w:val="en-US"/>
        </w:rPr>
        <w:t>S</w:t>
      </w:r>
      <w:r w:rsidRPr="003A543E">
        <w:rPr>
          <w:rFonts w:ascii="Times New Roman" w:hAnsi="Times New Roman"/>
          <w:sz w:val="24"/>
          <w:szCs w:val="24"/>
          <w:lang w:val="en-US"/>
        </w:rPr>
        <w:t>unshine at Leeming.</w:t>
      </w:r>
    </w:p>
    <w:p w14:paraId="5A5AB126" w14:textId="37369208" w:rsidR="003A543E" w:rsidRPr="003A543E" w:rsidRDefault="003A543E" w:rsidP="00A343DB">
      <w:pPr>
        <w:rPr>
          <w:rFonts w:ascii="Times New Roman" w:hAnsi="Times New Roman"/>
          <w:sz w:val="24"/>
          <w:szCs w:val="24"/>
          <w:lang w:val="en-US"/>
        </w:rPr>
      </w:pPr>
      <w:r w:rsidRPr="003A543E">
        <w:rPr>
          <w:rFonts w:ascii="Times New Roman" w:hAnsi="Times New Roman"/>
          <w:sz w:val="24"/>
          <w:szCs w:val="24"/>
          <w:lang w:val="en-US"/>
        </w:rPr>
        <w:t>John calculates</w:t>
      </w:r>
      <w:r w:rsidR="00CD4C78">
        <w:rPr>
          <w:rFonts w:ascii="Times New Roman" w:hAnsi="Times New Roman"/>
          <w:sz w:val="24"/>
          <w:szCs w:val="24"/>
          <w:lang w:val="en-US"/>
        </w:rPr>
        <w:t>, using these 12 points,</w:t>
      </w:r>
      <w:r w:rsidRPr="003A543E">
        <w:rPr>
          <w:rFonts w:ascii="Times New Roman" w:hAnsi="Times New Roman"/>
          <w:sz w:val="24"/>
          <w:szCs w:val="24"/>
          <w:lang w:val="en-US"/>
        </w:rPr>
        <w:t xml:space="preserve"> the product moment correlation coefficient between these two variables and obtains</w:t>
      </w:r>
      <w:r w:rsidR="00A132CE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3540A4" w:rsidRPr="003540A4">
        <w:rPr>
          <w:rFonts w:ascii="Times New Roman" w:hAnsi="Times New Roman"/>
          <w:position w:val="-6"/>
          <w:sz w:val="24"/>
          <w:szCs w:val="24"/>
          <w:lang w:val="en-US"/>
        </w:rPr>
        <w:object w:dxaOrig="960" w:dyaOrig="279" w14:anchorId="58B1E347">
          <v:shape id="_x0000_i1034" type="#_x0000_t75" style="width:48pt;height:13.5pt" o:ole="">
            <v:imagedata r:id="rId27" o:title=""/>
          </v:shape>
          <o:OLEObject Type="Embed" ProgID="Equation.DSMT4" ShapeID="_x0000_i1034" DrawAspect="Content" ObjectID="_1798024422" r:id="rId28"/>
        </w:object>
      </w:r>
    </w:p>
    <w:p w14:paraId="6A0D20EE" w14:textId="455E0247" w:rsidR="00E72639" w:rsidRDefault="003A543E" w:rsidP="00E72639">
      <w:pPr>
        <w:spacing w:after="0"/>
        <w:rPr>
          <w:rFonts w:ascii="Times New Roman" w:hAnsi="Times New Roman"/>
          <w:sz w:val="24"/>
          <w:szCs w:val="24"/>
          <w:lang w:val="en-US"/>
        </w:rPr>
      </w:pPr>
      <w:r w:rsidRPr="003A543E">
        <w:rPr>
          <w:rFonts w:ascii="Times New Roman" w:hAnsi="Times New Roman"/>
          <w:sz w:val="24"/>
          <w:szCs w:val="24"/>
          <w:lang w:val="en-US"/>
        </w:rPr>
        <w:lastRenderedPageBreak/>
        <w:t xml:space="preserve">(d)  Carry out a suitable test to investigate John’s belief at the </w:t>
      </w:r>
      <w:r w:rsidR="0066014B">
        <w:rPr>
          <w:rFonts w:ascii="Times New Roman" w:hAnsi="Times New Roman"/>
          <w:sz w:val="24"/>
          <w:szCs w:val="24"/>
          <w:lang w:val="en-US"/>
        </w:rPr>
        <w:t>5</w:t>
      </w:r>
      <w:r w:rsidRPr="003A543E">
        <w:rPr>
          <w:rFonts w:ascii="Times New Roman" w:hAnsi="Times New Roman"/>
          <w:sz w:val="24"/>
          <w:szCs w:val="24"/>
          <w:lang w:val="en-US"/>
        </w:rPr>
        <w:t>% level of significance.</w:t>
      </w:r>
    </w:p>
    <w:p w14:paraId="2754A458" w14:textId="70D7D12C" w:rsidR="003A543E" w:rsidRPr="003A543E" w:rsidRDefault="00E72639" w:rsidP="00E72639">
      <w:pPr>
        <w:spacing w:after="0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       </w:t>
      </w:r>
      <w:r w:rsidR="003A543E" w:rsidRPr="003A543E">
        <w:rPr>
          <w:rFonts w:ascii="Times New Roman" w:hAnsi="Times New Roman"/>
          <w:sz w:val="24"/>
          <w:szCs w:val="24"/>
          <w:lang w:val="en-US"/>
        </w:rPr>
        <w:t xml:space="preserve">State </w:t>
      </w:r>
      <w:proofErr w:type="gramStart"/>
      <w:r w:rsidR="003A543E" w:rsidRPr="003A543E">
        <w:rPr>
          <w:rFonts w:ascii="Times New Roman" w:hAnsi="Times New Roman"/>
          <w:sz w:val="24"/>
          <w:szCs w:val="24"/>
          <w:lang w:val="en-US"/>
        </w:rPr>
        <w:t>clearly</w:t>
      </w:r>
      <w:proofErr w:type="gramEnd"/>
    </w:p>
    <w:p w14:paraId="7531988F" w14:textId="77777777" w:rsidR="003A543E" w:rsidRPr="003A543E" w:rsidRDefault="003A543E" w:rsidP="003A543E">
      <w:pPr>
        <w:pStyle w:val="ListParagraph"/>
        <w:numPr>
          <w:ilvl w:val="0"/>
          <w:numId w:val="19"/>
        </w:numPr>
        <w:spacing w:line="278" w:lineRule="auto"/>
        <w:rPr>
          <w:rFonts w:ascii="Times New Roman" w:hAnsi="Times New Roman"/>
          <w:sz w:val="24"/>
          <w:szCs w:val="24"/>
          <w:lang w:val="en-US"/>
        </w:rPr>
      </w:pPr>
      <w:r w:rsidRPr="003A543E">
        <w:rPr>
          <w:rFonts w:ascii="Times New Roman" w:hAnsi="Times New Roman"/>
          <w:sz w:val="24"/>
          <w:szCs w:val="24"/>
          <w:lang w:val="en-US"/>
        </w:rPr>
        <w:t>your hypotheses</w:t>
      </w:r>
    </w:p>
    <w:p w14:paraId="0AB6A8ED" w14:textId="69F17290" w:rsidR="003A543E" w:rsidRPr="003A543E" w:rsidRDefault="00090486" w:rsidP="003A543E">
      <w:pPr>
        <w:pStyle w:val="ListParagraph"/>
        <w:numPr>
          <w:ilvl w:val="0"/>
          <w:numId w:val="19"/>
        </w:numPr>
        <w:spacing w:line="278" w:lineRule="auto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>the</w:t>
      </w:r>
      <w:r w:rsidR="003A543E" w:rsidRPr="003A543E">
        <w:rPr>
          <w:rFonts w:ascii="Times New Roman" w:hAnsi="Times New Roman"/>
          <w:sz w:val="24"/>
          <w:szCs w:val="24"/>
          <w:lang w:val="en-US"/>
        </w:rPr>
        <w:t xml:space="preserve"> critical value</w:t>
      </w:r>
    </w:p>
    <w:p w14:paraId="6C1CA4CD" w14:textId="62E3E3CE" w:rsidR="00977983" w:rsidRPr="00E72639" w:rsidRDefault="003A543E" w:rsidP="00E72639">
      <w:pPr>
        <w:jc w:val="right"/>
        <w:rPr>
          <w:rFonts w:ascii="Times New Roman" w:hAnsi="Times New Roman"/>
          <w:b/>
          <w:bCs/>
          <w:sz w:val="24"/>
          <w:szCs w:val="24"/>
          <w:lang w:val="en-US"/>
        </w:rPr>
      </w:pPr>
      <w:r w:rsidRPr="003A543E">
        <w:rPr>
          <w:rFonts w:ascii="Times New Roman" w:hAnsi="Times New Roman"/>
          <w:b/>
          <w:bCs/>
          <w:sz w:val="24"/>
          <w:szCs w:val="24"/>
          <w:lang w:val="en-US"/>
        </w:rPr>
        <w:t>(3)</w:t>
      </w:r>
    </w:p>
    <w:p w14:paraId="21EB5046" w14:textId="67924B1B" w:rsidR="00A22891" w:rsidRPr="00A22891" w:rsidRDefault="00A22891" w:rsidP="00A22891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A22891">
        <w:rPr>
          <w:rFonts w:ascii="Times New Roman" w:hAnsi="Times New Roman"/>
          <w:b/>
          <w:bCs/>
          <w:sz w:val="24"/>
          <w:szCs w:val="24"/>
        </w:rPr>
        <w:t xml:space="preserve">(Total </w:t>
      </w:r>
      <w:r w:rsidR="001E7EC6">
        <w:rPr>
          <w:rFonts w:ascii="Times New Roman" w:hAnsi="Times New Roman"/>
          <w:b/>
          <w:bCs/>
          <w:sz w:val="24"/>
          <w:szCs w:val="24"/>
        </w:rPr>
        <w:t>7</w:t>
      </w:r>
      <w:r w:rsidRPr="00A22891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5B735463" w14:textId="77777777" w:rsidR="00A22891" w:rsidRPr="00A22891" w:rsidRDefault="00A22891" w:rsidP="00A22891">
      <w:pPr>
        <w:tabs>
          <w:tab w:val="left" w:pos="426"/>
        </w:tabs>
        <w:autoSpaceDE w:val="0"/>
        <w:autoSpaceDN w:val="0"/>
        <w:adjustRightInd w:val="0"/>
        <w:ind w:hanging="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A2289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72793453" w14:textId="77777777" w:rsidR="00A22891" w:rsidRPr="00462280" w:rsidRDefault="00D13D7F" w:rsidP="00977983">
      <w:pPr>
        <w:autoSpaceDE w:val="0"/>
        <w:autoSpaceDN w:val="0"/>
        <w:adjustRightInd w:val="0"/>
        <w:ind w:hanging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4</w:t>
      </w:r>
      <w:r w:rsidR="00A22891" w:rsidRPr="00A22891">
        <w:rPr>
          <w:rFonts w:ascii="Times New Roman" w:hAnsi="Times New Roman"/>
          <w:b/>
          <w:bCs/>
          <w:sz w:val="24"/>
          <w:szCs w:val="24"/>
        </w:rPr>
        <w:t>.</w:t>
      </w:r>
      <w:r w:rsidR="00A22891" w:rsidRPr="00A22891">
        <w:rPr>
          <w:rFonts w:ascii="Times New Roman" w:hAnsi="Times New Roman"/>
          <w:sz w:val="24"/>
          <w:szCs w:val="24"/>
        </w:rPr>
        <w:tab/>
      </w:r>
    </w:p>
    <w:p w14:paraId="69DC0735" w14:textId="1CA3439E" w:rsidR="00462280" w:rsidRPr="00462280" w:rsidRDefault="00462280" w:rsidP="00462280">
      <w:pPr>
        <w:rPr>
          <w:rFonts w:ascii="Times New Roman" w:hAnsi="Times New Roman"/>
          <w:bCs/>
          <w:sz w:val="24"/>
          <w:szCs w:val="24"/>
        </w:rPr>
      </w:pPr>
      <w:r w:rsidRPr="00462280">
        <w:rPr>
          <w:rFonts w:ascii="Times New Roman" w:hAnsi="Times New Roman"/>
          <w:bCs/>
          <w:sz w:val="24"/>
          <w:szCs w:val="24"/>
        </w:rPr>
        <w:t xml:space="preserve">The weights, </w:t>
      </w:r>
      <w:r w:rsidRPr="00462280">
        <w:rPr>
          <w:rFonts w:ascii="Times New Roman" w:hAnsi="Times New Roman"/>
          <w:bCs/>
          <w:i/>
          <w:iCs/>
          <w:sz w:val="24"/>
          <w:szCs w:val="24"/>
        </w:rPr>
        <w:t>x</w:t>
      </w:r>
      <w:r w:rsidRPr="00462280">
        <w:rPr>
          <w:rFonts w:ascii="Times New Roman" w:hAnsi="Times New Roman"/>
          <w:bCs/>
          <w:sz w:val="24"/>
          <w:szCs w:val="24"/>
        </w:rPr>
        <w:t xml:space="preserve"> grams, of 200 hamsters are summarised in the </w:t>
      </w:r>
      <w:r w:rsidR="00C44DAA">
        <w:rPr>
          <w:rFonts w:ascii="Times New Roman" w:hAnsi="Times New Roman"/>
          <w:bCs/>
          <w:sz w:val="24"/>
          <w:szCs w:val="24"/>
        </w:rPr>
        <w:t xml:space="preserve">grouped frequency </w:t>
      </w:r>
      <w:r w:rsidRPr="00462280">
        <w:rPr>
          <w:rFonts w:ascii="Times New Roman" w:hAnsi="Times New Roman"/>
          <w:bCs/>
          <w:sz w:val="24"/>
          <w:szCs w:val="24"/>
        </w:rPr>
        <w:t>table below.</w:t>
      </w:r>
    </w:p>
    <w:p w14:paraId="390D7617" w14:textId="77777777" w:rsidR="00462280" w:rsidRPr="00462280" w:rsidRDefault="00462280" w:rsidP="00462280">
      <w:pPr>
        <w:rPr>
          <w:rFonts w:ascii="Times New Roman" w:hAnsi="Times New Roman"/>
          <w:bCs/>
          <w:sz w:val="24"/>
          <w:szCs w:val="24"/>
        </w:rPr>
      </w:pPr>
    </w:p>
    <w:tbl>
      <w:tblPr>
        <w:tblStyle w:val="TableGrid"/>
        <w:tblW w:w="0" w:type="auto"/>
        <w:tblInd w:w="1028" w:type="dxa"/>
        <w:tblLook w:val="04A0" w:firstRow="1" w:lastRow="0" w:firstColumn="1" w:lastColumn="0" w:noHBand="0" w:noVBand="1"/>
      </w:tblPr>
      <w:tblGrid>
        <w:gridCol w:w="2670"/>
        <w:gridCol w:w="2150"/>
        <w:gridCol w:w="2150"/>
      </w:tblGrid>
      <w:tr w:rsidR="000D6F7E" w:rsidRPr="00462280" w14:paraId="74C470A6" w14:textId="41574E73" w:rsidTr="00297C23">
        <w:trPr>
          <w:trHeight w:val="397"/>
        </w:trPr>
        <w:tc>
          <w:tcPr>
            <w:tcW w:w="2670" w:type="dxa"/>
            <w:vAlign w:val="center"/>
          </w:tcPr>
          <w:p w14:paraId="5478112B" w14:textId="77777777" w:rsidR="000D6F7E" w:rsidRPr="00462280" w:rsidRDefault="000D6F7E" w:rsidP="0016631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2280">
              <w:rPr>
                <w:rFonts w:ascii="Times New Roman" w:hAnsi="Times New Roman"/>
                <w:b/>
                <w:sz w:val="24"/>
                <w:szCs w:val="24"/>
              </w:rPr>
              <w:t>Weight</w:t>
            </w:r>
          </w:p>
        </w:tc>
        <w:tc>
          <w:tcPr>
            <w:tcW w:w="2150" w:type="dxa"/>
            <w:vAlign w:val="center"/>
          </w:tcPr>
          <w:p w14:paraId="1D377D08" w14:textId="77777777" w:rsidR="000D6F7E" w:rsidRPr="00462280" w:rsidRDefault="000D6F7E" w:rsidP="0016631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2280">
              <w:rPr>
                <w:rFonts w:ascii="Times New Roman" w:hAnsi="Times New Roman"/>
                <w:b/>
                <w:sz w:val="24"/>
                <w:szCs w:val="24"/>
              </w:rPr>
              <w:t>Frequency</w:t>
            </w:r>
          </w:p>
        </w:tc>
        <w:tc>
          <w:tcPr>
            <w:tcW w:w="2150" w:type="dxa"/>
          </w:tcPr>
          <w:p w14:paraId="4D696BC4" w14:textId="15945E35" w:rsidR="000D6F7E" w:rsidRPr="00462280" w:rsidRDefault="000D6F7E" w:rsidP="0016631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Mid</w:t>
            </w:r>
            <w:r w:rsidR="005E0E62">
              <w:rPr>
                <w:rFonts w:ascii="Times New Roman" w:hAnsi="Times New Roman"/>
                <w:b/>
                <w:sz w:val="24"/>
                <w:szCs w:val="24"/>
              </w:rPr>
              <w:t>-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points</w:t>
            </w:r>
          </w:p>
        </w:tc>
      </w:tr>
      <w:tr w:rsidR="000D6F7E" w:rsidRPr="00462280" w14:paraId="3A2E3249" w14:textId="57226617" w:rsidTr="00297C23">
        <w:trPr>
          <w:trHeight w:val="397"/>
        </w:trPr>
        <w:tc>
          <w:tcPr>
            <w:tcW w:w="2670" w:type="dxa"/>
            <w:vAlign w:val="center"/>
          </w:tcPr>
          <w:p w14:paraId="2F227ADB" w14:textId="77777777" w:rsidR="000D6F7E" w:rsidRPr="00462280" w:rsidRDefault="000D6F7E" w:rsidP="00166314">
            <w:pP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462280">
              <w:rPr>
                <w:rFonts w:ascii="Times New Roman" w:hAnsi="Times New Roman"/>
                <w:bCs/>
                <w:sz w:val="24"/>
                <w:szCs w:val="24"/>
              </w:rPr>
              <w:t xml:space="preserve">18 </w:t>
            </w:r>
            <w:r w:rsidRPr="00462280">
              <w:rPr>
                <w:rFonts w:ascii="Cambria Math" w:hAnsi="Cambria Math"/>
                <w:bCs/>
                <w:sz w:val="24"/>
                <w:szCs w:val="24"/>
              </w:rPr>
              <w:t>⩽</w:t>
            </w:r>
            <w:r w:rsidRPr="00462280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462280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x</w:t>
            </w:r>
            <w:r w:rsidRPr="00462280">
              <w:rPr>
                <w:rFonts w:ascii="Times New Roman" w:hAnsi="Times New Roman"/>
                <w:bCs/>
                <w:sz w:val="24"/>
                <w:szCs w:val="24"/>
              </w:rPr>
              <w:t xml:space="preserve"> &lt; 20</w:t>
            </w:r>
          </w:p>
        </w:tc>
        <w:tc>
          <w:tcPr>
            <w:tcW w:w="2150" w:type="dxa"/>
            <w:vAlign w:val="center"/>
          </w:tcPr>
          <w:p w14:paraId="58CFE26C" w14:textId="77777777" w:rsidR="000D6F7E" w:rsidRPr="00462280" w:rsidRDefault="000D6F7E" w:rsidP="00166314">
            <w:pP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462280">
              <w:rPr>
                <w:rFonts w:ascii="Times New Roman" w:hAnsi="Times New Roman"/>
                <w:bCs/>
                <w:sz w:val="24"/>
                <w:szCs w:val="24"/>
              </w:rPr>
              <w:t>18</w:t>
            </w:r>
          </w:p>
        </w:tc>
        <w:tc>
          <w:tcPr>
            <w:tcW w:w="2150" w:type="dxa"/>
          </w:tcPr>
          <w:p w14:paraId="5DB36B6D" w14:textId="3059560A" w:rsidR="000D6F7E" w:rsidRPr="00462280" w:rsidRDefault="00297C23" w:rsidP="00166314">
            <w:pP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19</w:t>
            </w:r>
          </w:p>
        </w:tc>
      </w:tr>
      <w:tr w:rsidR="000D6F7E" w:rsidRPr="00462280" w14:paraId="6EA75C21" w14:textId="6EEB1D36" w:rsidTr="00297C23">
        <w:trPr>
          <w:trHeight w:val="397"/>
        </w:trPr>
        <w:tc>
          <w:tcPr>
            <w:tcW w:w="2670" w:type="dxa"/>
            <w:vAlign w:val="center"/>
          </w:tcPr>
          <w:p w14:paraId="194BE753" w14:textId="77777777" w:rsidR="000D6F7E" w:rsidRPr="00462280" w:rsidRDefault="000D6F7E" w:rsidP="00166314">
            <w:pP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462280">
              <w:rPr>
                <w:rFonts w:ascii="Times New Roman" w:hAnsi="Times New Roman"/>
                <w:bCs/>
                <w:sz w:val="24"/>
                <w:szCs w:val="24"/>
              </w:rPr>
              <w:t xml:space="preserve">20 </w:t>
            </w:r>
            <w:r w:rsidRPr="00462280">
              <w:rPr>
                <w:rFonts w:ascii="Cambria Math" w:hAnsi="Cambria Math"/>
                <w:bCs/>
                <w:sz w:val="24"/>
                <w:szCs w:val="24"/>
              </w:rPr>
              <w:t>⩽</w:t>
            </w:r>
            <w:r w:rsidRPr="00462280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462280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x</w:t>
            </w:r>
            <w:r w:rsidRPr="00462280">
              <w:rPr>
                <w:rFonts w:ascii="Times New Roman" w:hAnsi="Times New Roman"/>
                <w:bCs/>
                <w:sz w:val="24"/>
                <w:szCs w:val="24"/>
              </w:rPr>
              <w:t xml:space="preserve"> &lt; 24</w:t>
            </w:r>
          </w:p>
        </w:tc>
        <w:tc>
          <w:tcPr>
            <w:tcW w:w="2150" w:type="dxa"/>
            <w:vAlign w:val="center"/>
          </w:tcPr>
          <w:p w14:paraId="0FF6159A" w14:textId="77777777" w:rsidR="000D6F7E" w:rsidRPr="00462280" w:rsidRDefault="000D6F7E" w:rsidP="00166314">
            <w:pP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462280">
              <w:rPr>
                <w:rFonts w:ascii="Times New Roman" w:hAnsi="Times New Roman"/>
                <w:bCs/>
                <w:sz w:val="24"/>
                <w:szCs w:val="24"/>
              </w:rPr>
              <w:t>48</w:t>
            </w:r>
          </w:p>
        </w:tc>
        <w:tc>
          <w:tcPr>
            <w:tcW w:w="2150" w:type="dxa"/>
          </w:tcPr>
          <w:p w14:paraId="4CCC8E63" w14:textId="21C11613" w:rsidR="000D6F7E" w:rsidRPr="00462280" w:rsidRDefault="00297C23" w:rsidP="00166314">
            <w:pP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22</w:t>
            </w:r>
          </w:p>
        </w:tc>
      </w:tr>
      <w:tr w:rsidR="000D6F7E" w:rsidRPr="00462280" w14:paraId="4D2D0432" w14:textId="5BD7C7B6" w:rsidTr="00297C23">
        <w:trPr>
          <w:trHeight w:val="397"/>
        </w:trPr>
        <w:tc>
          <w:tcPr>
            <w:tcW w:w="2670" w:type="dxa"/>
            <w:vAlign w:val="center"/>
          </w:tcPr>
          <w:p w14:paraId="25865E1E" w14:textId="77777777" w:rsidR="000D6F7E" w:rsidRPr="00462280" w:rsidRDefault="000D6F7E" w:rsidP="00166314">
            <w:pP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462280">
              <w:rPr>
                <w:rFonts w:ascii="Times New Roman" w:hAnsi="Times New Roman"/>
                <w:bCs/>
                <w:sz w:val="24"/>
                <w:szCs w:val="24"/>
              </w:rPr>
              <w:t xml:space="preserve">24 </w:t>
            </w:r>
            <w:r w:rsidRPr="00462280">
              <w:rPr>
                <w:rFonts w:ascii="Cambria Math" w:hAnsi="Cambria Math"/>
                <w:bCs/>
                <w:sz w:val="24"/>
                <w:szCs w:val="24"/>
              </w:rPr>
              <w:t>⩽</w:t>
            </w:r>
            <w:r w:rsidRPr="00462280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462280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x</w:t>
            </w:r>
            <w:r w:rsidRPr="00462280">
              <w:rPr>
                <w:rFonts w:ascii="Times New Roman" w:hAnsi="Times New Roman"/>
                <w:bCs/>
                <w:sz w:val="24"/>
                <w:szCs w:val="24"/>
              </w:rPr>
              <w:t xml:space="preserve"> &lt; 30</w:t>
            </w:r>
          </w:p>
        </w:tc>
        <w:tc>
          <w:tcPr>
            <w:tcW w:w="2150" w:type="dxa"/>
            <w:vAlign w:val="center"/>
          </w:tcPr>
          <w:p w14:paraId="2ED56FC1" w14:textId="77777777" w:rsidR="000D6F7E" w:rsidRPr="00462280" w:rsidRDefault="000D6F7E" w:rsidP="00166314">
            <w:pP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462280">
              <w:rPr>
                <w:rFonts w:ascii="Times New Roman" w:hAnsi="Times New Roman"/>
                <w:bCs/>
                <w:sz w:val="24"/>
                <w:szCs w:val="24"/>
              </w:rPr>
              <w:t>50</w:t>
            </w:r>
          </w:p>
        </w:tc>
        <w:tc>
          <w:tcPr>
            <w:tcW w:w="2150" w:type="dxa"/>
          </w:tcPr>
          <w:p w14:paraId="00157394" w14:textId="3AB70AFE" w:rsidR="000D6F7E" w:rsidRPr="00462280" w:rsidRDefault="00297C23" w:rsidP="00166314">
            <w:pP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27</w:t>
            </w:r>
          </w:p>
        </w:tc>
      </w:tr>
      <w:tr w:rsidR="000D6F7E" w:rsidRPr="00462280" w14:paraId="03169034" w14:textId="315ECF57" w:rsidTr="00297C23">
        <w:trPr>
          <w:trHeight w:val="397"/>
        </w:trPr>
        <w:tc>
          <w:tcPr>
            <w:tcW w:w="2670" w:type="dxa"/>
            <w:vAlign w:val="center"/>
          </w:tcPr>
          <w:p w14:paraId="5306DE23" w14:textId="77777777" w:rsidR="000D6F7E" w:rsidRPr="00462280" w:rsidRDefault="000D6F7E" w:rsidP="00166314">
            <w:pP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462280">
              <w:rPr>
                <w:rFonts w:ascii="Times New Roman" w:hAnsi="Times New Roman"/>
                <w:bCs/>
                <w:sz w:val="24"/>
                <w:szCs w:val="24"/>
              </w:rPr>
              <w:t xml:space="preserve">30 </w:t>
            </w:r>
            <w:r w:rsidRPr="00462280">
              <w:rPr>
                <w:rFonts w:ascii="Cambria Math" w:hAnsi="Cambria Math"/>
                <w:bCs/>
                <w:sz w:val="24"/>
                <w:szCs w:val="24"/>
              </w:rPr>
              <w:t>⩽</w:t>
            </w:r>
            <w:r w:rsidRPr="00462280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462280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x</w:t>
            </w:r>
            <w:r w:rsidRPr="00462280">
              <w:rPr>
                <w:rFonts w:ascii="Times New Roman" w:hAnsi="Times New Roman"/>
                <w:bCs/>
                <w:sz w:val="24"/>
                <w:szCs w:val="24"/>
              </w:rPr>
              <w:t xml:space="preserve"> &lt; 40</w:t>
            </w:r>
          </w:p>
        </w:tc>
        <w:tc>
          <w:tcPr>
            <w:tcW w:w="2150" w:type="dxa"/>
            <w:vAlign w:val="center"/>
          </w:tcPr>
          <w:p w14:paraId="4984B4BD" w14:textId="77777777" w:rsidR="000D6F7E" w:rsidRPr="00462280" w:rsidRDefault="000D6F7E" w:rsidP="00166314">
            <w:pP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462280">
              <w:rPr>
                <w:rFonts w:ascii="Times New Roman" w:hAnsi="Times New Roman"/>
                <w:bCs/>
                <w:sz w:val="24"/>
                <w:szCs w:val="24"/>
              </w:rPr>
              <w:t>32</w:t>
            </w:r>
          </w:p>
        </w:tc>
        <w:tc>
          <w:tcPr>
            <w:tcW w:w="2150" w:type="dxa"/>
          </w:tcPr>
          <w:p w14:paraId="1D451B9E" w14:textId="3AA7A5C3" w:rsidR="000D6F7E" w:rsidRPr="00462280" w:rsidRDefault="00297C23" w:rsidP="00166314">
            <w:pP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35</w:t>
            </w:r>
          </w:p>
        </w:tc>
      </w:tr>
      <w:tr w:rsidR="000D6F7E" w:rsidRPr="00462280" w14:paraId="12D0E44C" w14:textId="1D9759F8" w:rsidTr="00297C23">
        <w:trPr>
          <w:trHeight w:val="397"/>
        </w:trPr>
        <w:tc>
          <w:tcPr>
            <w:tcW w:w="2670" w:type="dxa"/>
            <w:vAlign w:val="center"/>
          </w:tcPr>
          <w:p w14:paraId="13A6D0B1" w14:textId="77777777" w:rsidR="000D6F7E" w:rsidRPr="00462280" w:rsidRDefault="000D6F7E" w:rsidP="00166314">
            <w:pP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462280">
              <w:rPr>
                <w:rFonts w:ascii="Times New Roman" w:hAnsi="Times New Roman"/>
                <w:bCs/>
                <w:sz w:val="24"/>
                <w:szCs w:val="24"/>
              </w:rPr>
              <w:t xml:space="preserve">40 </w:t>
            </w:r>
            <w:r w:rsidRPr="00462280">
              <w:rPr>
                <w:rFonts w:ascii="Cambria Math" w:hAnsi="Cambria Math"/>
                <w:bCs/>
                <w:sz w:val="24"/>
                <w:szCs w:val="24"/>
              </w:rPr>
              <w:t>⩽</w:t>
            </w:r>
            <w:r w:rsidRPr="00462280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462280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x</w:t>
            </w:r>
            <w:r w:rsidRPr="00462280">
              <w:rPr>
                <w:rFonts w:ascii="Times New Roman" w:hAnsi="Times New Roman"/>
                <w:bCs/>
                <w:sz w:val="24"/>
                <w:szCs w:val="24"/>
              </w:rPr>
              <w:t xml:space="preserve"> &lt; 45</w:t>
            </w:r>
          </w:p>
        </w:tc>
        <w:tc>
          <w:tcPr>
            <w:tcW w:w="2150" w:type="dxa"/>
            <w:vAlign w:val="center"/>
          </w:tcPr>
          <w:p w14:paraId="01A0D9D1" w14:textId="77777777" w:rsidR="000D6F7E" w:rsidRPr="00462280" w:rsidRDefault="000D6F7E" w:rsidP="00166314">
            <w:pP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462280">
              <w:rPr>
                <w:rFonts w:ascii="Times New Roman" w:hAnsi="Times New Roman"/>
                <w:bCs/>
                <w:sz w:val="24"/>
                <w:szCs w:val="24"/>
              </w:rPr>
              <w:t>30</w:t>
            </w:r>
          </w:p>
        </w:tc>
        <w:tc>
          <w:tcPr>
            <w:tcW w:w="2150" w:type="dxa"/>
          </w:tcPr>
          <w:p w14:paraId="52634BF8" w14:textId="10AA32AF" w:rsidR="000D6F7E" w:rsidRPr="00462280" w:rsidRDefault="00297C23" w:rsidP="00166314">
            <w:pP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42.5</w:t>
            </w:r>
          </w:p>
        </w:tc>
      </w:tr>
      <w:tr w:rsidR="000D6F7E" w:rsidRPr="00462280" w14:paraId="6AD98EA3" w14:textId="4E2D47F3" w:rsidTr="00297C23">
        <w:trPr>
          <w:trHeight w:val="397"/>
        </w:trPr>
        <w:tc>
          <w:tcPr>
            <w:tcW w:w="2670" w:type="dxa"/>
            <w:vAlign w:val="center"/>
          </w:tcPr>
          <w:p w14:paraId="72D2E204" w14:textId="77777777" w:rsidR="000D6F7E" w:rsidRPr="00462280" w:rsidRDefault="000D6F7E" w:rsidP="00166314">
            <w:pP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462280">
              <w:rPr>
                <w:rFonts w:ascii="Times New Roman" w:hAnsi="Times New Roman"/>
                <w:bCs/>
                <w:sz w:val="24"/>
                <w:szCs w:val="24"/>
              </w:rPr>
              <w:t xml:space="preserve">45 </w:t>
            </w:r>
            <w:r w:rsidRPr="00462280">
              <w:rPr>
                <w:rFonts w:ascii="Cambria Math" w:hAnsi="Cambria Math"/>
                <w:bCs/>
                <w:sz w:val="24"/>
                <w:szCs w:val="24"/>
              </w:rPr>
              <w:t>⩽</w:t>
            </w:r>
            <w:r w:rsidRPr="00462280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462280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x</w:t>
            </w:r>
            <w:r w:rsidRPr="00462280">
              <w:rPr>
                <w:rFonts w:ascii="Times New Roman" w:hAnsi="Times New Roman"/>
                <w:bCs/>
                <w:sz w:val="24"/>
                <w:szCs w:val="24"/>
              </w:rPr>
              <w:t xml:space="preserve"> &lt; 48</w:t>
            </w:r>
          </w:p>
        </w:tc>
        <w:tc>
          <w:tcPr>
            <w:tcW w:w="2150" w:type="dxa"/>
            <w:vAlign w:val="center"/>
          </w:tcPr>
          <w:p w14:paraId="1F35B7D1" w14:textId="77777777" w:rsidR="000D6F7E" w:rsidRPr="00462280" w:rsidRDefault="000D6F7E" w:rsidP="00166314">
            <w:pP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462280">
              <w:rPr>
                <w:rFonts w:ascii="Times New Roman" w:hAnsi="Times New Roman"/>
                <w:bCs/>
                <w:sz w:val="24"/>
                <w:szCs w:val="24"/>
              </w:rPr>
              <w:t>22</w:t>
            </w:r>
          </w:p>
        </w:tc>
        <w:tc>
          <w:tcPr>
            <w:tcW w:w="2150" w:type="dxa"/>
          </w:tcPr>
          <w:p w14:paraId="3A2E0633" w14:textId="610D12D6" w:rsidR="000D6F7E" w:rsidRPr="00462280" w:rsidRDefault="00297C23" w:rsidP="00166314">
            <w:pP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46.5</w:t>
            </w:r>
          </w:p>
        </w:tc>
      </w:tr>
    </w:tbl>
    <w:p w14:paraId="7681FFF8" w14:textId="77777777" w:rsidR="00462280" w:rsidRPr="00462280" w:rsidRDefault="00462280" w:rsidP="00462280">
      <w:pPr>
        <w:pStyle w:val="MTDisplayEquation"/>
      </w:pPr>
      <w:r w:rsidRPr="00462280">
        <w:tab/>
      </w:r>
      <w:r w:rsidRPr="00462280">
        <w:rPr>
          <w:position w:val="-14"/>
        </w:rPr>
        <w:object w:dxaOrig="1260" w:dyaOrig="400" w14:anchorId="4E44C8FA">
          <v:shape id="_x0000_i1035" type="#_x0000_t75" style="width:66pt;height:18pt" o:ole="">
            <v:imagedata r:id="rId29" o:title=""/>
          </v:shape>
          <o:OLEObject Type="Embed" ProgID="Equation.DSMT4" ShapeID="_x0000_i1035" DrawAspect="Content" ObjectID="_1798024423" r:id="rId30"/>
        </w:object>
      </w:r>
      <w:r w:rsidRPr="00462280">
        <w:t xml:space="preserve">          </w:t>
      </w:r>
      <w:r w:rsidRPr="00462280">
        <w:rPr>
          <w:position w:val="-14"/>
        </w:rPr>
        <w:object w:dxaOrig="1660" w:dyaOrig="400" w14:anchorId="3FDF0553">
          <v:shape id="_x0000_i1036" type="#_x0000_t75" style="width:84pt;height:18pt" o:ole="">
            <v:imagedata r:id="rId31" o:title=""/>
          </v:shape>
          <o:OLEObject Type="Embed" ProgID="Equation.DSMT4" ShapeID="_x0000_i1036" DrawAspect="Content" ObjectID="_1798024424" r:id="rId32"/>
        </w:object>
      </w:r>
    </w:p>
    <w:p w14:paraId="1DEFDA85" w14:textId="77777777" w:rsidR="00007BF5" w:rsidRDefault="00007BF5" w:rsidP="00462280">
      <w:pPr>
        <w:ind w:firstLine="720"/>
        <w:rPr>
          <w:rFonts w:ascii="Times New Roman" w:hAnsi="Times New Roman"/>
          <w:bCs/>
          <w:sz w:val="24"/>
          <w:szCs w:val="24"/>
        </w:rPr>
      </w:pPr>
    </w:p>
    <w:p w14:paraId="7445BC22" w14:textId="207AB148" w:rsidR="00462280" w:rsidRPr="00462280" w:rsidRDefault="00462280" w:rsidP="00007BF5">
      <w:pPr>
        <w:rPr>
          <w:rFonts w:ascii="Times New Roman" w:hAnsi="Times New Roman"/>
          <w:bCs/>
          <w:sz w:val="24"/>
          <w:szCs w:val="24"/>
        </w:rPr>
      </w:pPr>
      <w:r w:rsidRPr="00462280">
        <w:rPr>
          <w:rFonts w:ascii="Times New Roman" w:hAnsi="Times New Roman"/>
          <w:bCs/>
          <w:sz w:val="24"/>
          <w:szCs w:val="24"/>
        </w:rPr>
        <w:t>A histogram is drawn to represent these data.</w:t>
      </w:r>
    </w:p>
    <w:p w14:paraId="324F6C0C" w14:textId="159EDF1C" w:rsidR="00462280" w:rsidRPr="00462280" w:rsidRDefault="00462280" w:rsidP="00462280">
      <w:pPr>
        <w:rPr>
          <w:rFonts w:ascii="Times New Roman" w:hAnsi="Times New Roman"/>
          <w:bCs/>
          <w:sz w:val="24"/>
          <w:szCs w:val="24"/>
        </w:rPr>
      </w:pPr>
      <w:r w:rsidRPr="00462280">
        <w:rPr>
          <w:rFonts w:ascii="Times New Roman" w:hAnsi="Times New Roman"/>
          <w:bCs/>
          <w:sz w:val="24"/>
          <w:szCs w:val="24"/>
        </w:rPr>
        <w:t xml:space="preserve">The bar representing the class 20 </w:t>
      </w:r>
      <w:r w:rsidRPr="00462280">
        <w:rPr>
          <w:rFonts w:ascii="Cambria Math" w:hAnsi="Cambria Math"/>
          <w:bCs/>
          <w:sz w:val="24"/>
          <w:szCs w:val="24"/>
        </w:rPr>
        <w:t>⩽</w:t>
      </w:r>
      <w:r w:rsidRPr="00462280">
        <w:rPr>
          <w:rFonts w:ascii="Times New Roman" w:hAnsi="Times New Roman"/>
          <w:bCs/>
          <w:sz w:val="24"/>
          <w:szCs w:val="24"/>
        </w:rPr>
        <w:t xml:space="preserve"> </w:t>
      </w:r>
      <w:r w:rsidRPr="00462280">
        <w:rPr>
          <w:rFonts w:ascii="Times New Roman" w:hAnsi="Times New Roman"/>
          <w:bCs/>
          <w:i/>
          <w:iCs/>
          <w:sz w:val="24"/>
          <w:szCs w:val="24"/>
        </w:rPr>
        <w:t>x</w:t>
      </w:r>
      <w:r w:rsidRPr="00462280">
        <w:rPr>
          <w:rFonts w:ascii="Times New Roman" w:hAnsi="Times New Roman"/>
          <w:bCs/>
          <w:sz w:val="24"/>
          <w:szCs w:val="24"/>
        </w:rPr>
        <w:t xml:space="preserve"> &lt; 24 is 6 cm wide and 3.6 cm tall.</w:t>
      </w:r>
    </w:p>
    <w:p w14:paraId="2BF0E067" w14:textId="7FE65BE6" w:rsidR="00462280" w:rsidRPr="00007BF5" w:rsidRDefault="00007BF5" w:rsidP="00007BF5">
      <w:pPr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(a)  </w:t>
      </w:r>
      <w:r w:rsidR="00462280" w:rsidRPr="00007BF5">
        <w:rPr>
          <w:rFonts w:ascii="Times New Roman" w:hAnsi="Times New Roman"/>
          <w:bCs/>
          <w:sz w:val="24"/>
          <w:szCs w:val="24"/>
        </w:rPr>
        <w:t xml:space="preserve">Calculate the width and the height of the bar representing the class 40 </w:t>
      </w:r>
      <w:r w:rsidR="00462280" w:rsidRPr="00007BF5">
        <w:rPr>
          <w:rFonts w:ascii="Cambria Math" w:hAnsi="Cambria Math"/>
          <w:bCs/>
          <w:sz w:val="24"/>
          <w:szCs w:val="24"/>
        </w:rPr>
        <w:t>⩽</w:t>
      </w:r>
      <w:r w:rsidR="00462280" w:rsidRPr="00007BF5">
        <w:rPr>
          <w:rFonts w:ascii="Times New Roman" w:hAnsi="Times New Roman"/>
          <w:bCs/>
          <w:sz w:val="24"/>
          <w:szCs w:val="24"/>
        </w:rPr>
        <w:t xml:space="preserve"> </w:t>
      </w:r>
      <w:r w:rsidR="00462280" w:rsidRPr="00007BF5">
        <w:rPr>
          <w:rFonts w:ascii="Times New Roman" w:hAnsi="Times New Roman"/>
          <w:bCs/>
          <w:i/>
          <w:iCs/>
          <w:sz w:val="24"/>
          <w:szCs w:val="24"/>
        </w:rPr>
        <w:t>x</w:t>
      </w:r>
      <w:r w:rsidR="00462280" w:rsidRPr="00007BF5">
        <w:rPr>
          <w:rFonts w:ascii="Times New Roman" w:hAnsi="Times New Roman"/>
          <w:bCs/>
          <w:sz w:val="24"/>
          <w:szCs w:val="24"/>
        </w:rPr>
        <w:t xml:space="preserve"> &lt; 45</w:t>
      </w:r>
    </w:p>
    <w:p w14:paraId="52DD934D" w14:textId="77777777" w:rsidR="00462280" w:rsidRPr="00462280" w:rsidRDefault="00462280" w:rsidP="00462280">
      <w:pPr>
        <w:jc w:val="right"/>
        <w:rPr>
          <w:rFonts w:ascii="Times New Roman" w:hAnsi="Times New Roman"/>
          <w:b/>
          <w:sz w:val="24"/>
          <w:szCs w:val="24"/>
        </w:rPr>
      </w:pPr>
      <w:r w:rsidRPr="00462280">
        <w:rPr>
          <w:rFonts w:ascii="Times New Roman" w:hAnsi="Times New Roman"/>
          <w:b/>
          <w:sz w:val="24"/>
          <w:szCs w:val="24"/>
        </w:rPr>
        <w:t>(3)</w:t>
      </w:r>
    </w:p>
    <w:p w14:paraId="1968E08B" w14:textId="19337FB0" w:rsidR="00462280" w:rsidRPr="00007BF5" w:rsidRDefault="00007BF5" w:rsidP="00007BF5">
      <w:pPr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(b)  </w:t>
      </w:r>
      <w:r w:rsidR="00462280" w:rsidRPr="00007BF5">
        <w:rPr>
          <w:rFonts w:ascii="Times New Roman" w:hAnsi="Times New Roman"/>
          <w:bCs/>
          <w:sz w:val="24"/>
          <w:szCs w:val="24"/>
        </w:rPr>
        <w:t>Us</w:t>
      </w:r>
      <w:r w:rsidR="00A33747">
        <w:rPr>
          <w:rFonts w:ascii="Times New Roman" w:hAnsi="Times New Roman"/>
          <w:bCs/>
          <w:sz w:val="24"/>
          <w:szCs w:val="24"/>
        </w:rPr>
        <w:t>e</w:t>
      </w:r>
      <w:r w:rsidR="00462280" w:rsidRPr="00007BF5">
        <w:rPr>
          <w:rFonts w:ascii="Times New Roman" w:hAnsi="Times New Roman"/>
          <w:bCs/>
          <w:sz w:val="24"/>
          <w:szCs w:val="24"/>
        </w:rPr>
        <w:t xml:space="preserve"> linear interpolation estimate, to one decimal place, the median of </w:t>
      </w:r>
      <w:r w:rsidR="00462280" w:rsidRPr="00007BF5">
        <w:rPr>
          <w:rFonts w:ascii="Times New Roman" w:hAnsi="Times New Roman"/>
          <w:bCs/>
          <w:i/>
          <w:iCs/>
          <w:sz w:val="24"/>
          <w:szCs w:val="24"/>
        </w:rPr>
        <w:t>x</w:t>
      </w:r>
    </w:p>
    <w:p w14:paraId="677AF9BA" w14:textId="77777777" w:rsidR="00462280" w:rsidRPr="00462280" w:rsidRDefault="00462280" w:rsidP="00462280">
      <w:pPr>
        <w:jc w:val="right"/>
        <w:rPr>
          <w:rFonts w:ascii="Times New Roman" w:hAnsi="Times New Roman"/>
          <w:b/>
          <w:sz w:val="24"/>
          <w:szCs w:val="24"/>
        </w:rPr>
      </w:pPr>
      <w:r w:rsidRPr="00462280">
        <w:rPr>
          <w:rFonts w:ascii="Times New Roman" w:hAnsi="Times New Roman"/>
          <w:b/>
          <w:sz w:val="24"/>
          <w:szCs w:val="24"/>
        </w:rPr>
        <w:t>(2)</w:t>
      </w:r>
    </w:p>
    <w:p w14:paraId="73CB4E7A" w14:textId="77777777" w:rsidR="00462280" w:rsidRPr="00462280" w:rsidRDefault="00462280" w:rsidP="00007BF5">
      <w:pPr>
        <w:spacing w:before="240"/>
        <w:rPr>
          <w:rFonts w:ascii="Times New Roman" w:hAnsi="Times New Roman"/>
          <w:sz w:val="24"/>
          <w:szCs w:val="24"/>
        </w:rPr>
      </w:pPr>
      <w:r w:rsidRPr="00462280">
        <w:rPr>
          <w:rFonts w:ascii="Times New Roman" w:hAnsi="Times New Roman"/>
          <w:sz w:val="24"/>
          <w:szCs w:val="24"/>
        </w:rPr>
        <w:t>(c)  Estimate</w:t>
      </w:r>
    </w:p>
    <w:p w14:paraId="598E8C77" w14:textId="77777777" w:rsidR="00462280" w:rsidRPr="00462280" w:rsidRDefault="00462280" w:rsidP="00E636CF">
      <w:pPr>
        <w:spacing w:before="240"/>
        <w:rPr>
          <w:rFonts w:ascii="Times New Roman" w:hAnsi="Times New Roman"/>
          <w:sz w:val="24"/>
          <w:szCs w:val="24"/>
        </w:rPr>
      </w:pPr>
      <w:r w:rsidRPr="00462280">
        <w:rPr>
          <w:rFonts w:ascii="Times New Roman" w:hAnsi="Times New Roman"/>
          <w:sz w:val="24"/>
          <w:szCs w:val="24"/>
        </w:rPr>
        <w:t xml:space="preserve">      (</w:t>
      </w:r>
      <w:proofErr w:type="spellStart"/>
      <w:r w:rsidRPr="00462280">
        <w:rPr>
          <w:rFonts w:ascii="Times New Roman" w:hAnsi="Times New Roman"/>
          <w:sz w:val="24"/>
          <w:szCs w:val="24"/>
        </w:rPr>
        <w:t>i</w:t>
      </w:r>
      <w:proofErr w:type="spellEnd"/>
      <w:r w:rsidRPr="00462280">
        <w:rPr>
          <w:rFonts w:ascii="Times New Roman" w:hAnsi="Times New Roman"/>
          <w:sz w:val="24"/>
          <w:szCs w:val="24"/>
        </w:rPr>
        <w:t>)  the mean weight of these hamsters,</w:t>
      </w:r>
    </w:p>
    <w:p w14:paraId="4CAF8BAB" w14:textId="3BA1AD64" w:rsidR="00462280" w:rsidRPr="00462280" w:rsidRDefault="00462280" w:rsidP="00462280">
      <w:pPr>
        <w:spacing w:before="240"/>
        <w:rPr>
          <w:rFonts w:ascii="Times New Roman" w:hAnsi="Times New Roman"/>
          <w:sz w:val="24"/>
          <w:szCs w:val="24"/>
        </w:rPr>
      </w:pPr>
      <w:r w:rsidRPr="00462280">
        <w:rPr>
          <w:rFonts w:ascii="Times New Roman" w:hAnsi="Times New Roman"/>
          <w:sz w:val="24"/>
          <w:szCs w:val="24"/>
        </w:rPr>
        <w:t xml:space="preserve">     (ii)  the standard deviation of the weight of these hamsters.</w:t>
      </w:r>
    </w:p>
    <w:p w14:paraId="2ED9569B" w14:textId="0454ABE1" w:rsidR="00977983" w:rsidRPr="00A22891" w:rsidRDefault="00462280" w:rsidP="00E636CF">
      <w:pPr>
        <w:spacing w:before="240"/>
        <w:jc w:val="right"/>
        <w:rPr>
          <w:rFonts w:ascii="Times New Roman" w:hAnsi="Times New Roman"/>
          <w:b/>
          <w:bCs/>
          <w:sz w:val="24"/>
          <w:szCs w:val="24"/>
        </w:rPr>
      </w:pPr>
      <w:r w:rsidRPr="00462280">
        <w:rPr>
          <w:rFonts w:ascii="Times New Roman" w:hAnsi="Times New Roman"/>
          <w:b/>
          <w:bCs/>
          <w:sz w:val="24"/>
          <w:szCs w:val="24"/>
        </w:rPr>
        <w:t>(3)</w:t>
      </w:r>
    </w:p>
    <w:p w14:paraId="62DC34EC" w14:textId="5CA4309E" w:rsidR="00A22891" w:rsidRPr="00A22891" w:rsidRDefault="00A22891" w:rsidP="00A22891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A22891">
        <w:rPr>
          <w:rFonts w:ascii="Times New Roman" w:hAnsi="Times New Roman"/>
          <w:b/>
          <w:bCs/>
          <w:sz w:val="24"/>
          <w:szCs w:val="24"/>
        </w:rPr>
        <w:t xml:space="preserve">(Total </w:t>
      </w:r>
      <w:r w:rsidR="00E636CF">
        <w:rPr>
          <w:rFonts w:ascii="Times New Roman" w:hAnsi="Times New Roman"/>
          <w:b/>
          <w:bCs/>
          <w:sz w:val="24"/>
          <w:szCs w:val="24"/>
        </w:rPr>
        <w:t>8</w:t>
      </w:r>
      <w:r w:rsidRPr="00A22891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34E73FEA" w14:textId="77777777" w:rsidR="00A22891" w:rsidRPr="00A22891" w:rsidRDefault="00A22891" w:rsidP="00A22891">
      <w:pPr>
        <w:tabs>
          <w:tab w:val="left" w:pos="426"/>
        </w:tabs>
        <w:autoSpaceDE w:val="0"/>
        <w:autoSpaceDN w:val="0"/>
        <w:adjustRightInd w:val="0"/>
        <w:ind w:hanging="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A2289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287C684C" w14:textId="77777777" w:rsidR="00E636CF" w:rsidRDefault="00E636CF" w:rsidP="00977983">
      <w:pPr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bCs/>
          <w:sz w:val="24"/>
          <w:szCs w:val="24"/>
        </w:rPr>
      </w:pPr>
    </w:p>
    <w:p w14:paraId="268BC95A" w14:textId="21E9FC2F" w:rsidR="00A22891" w:rsidRPr="00ED6979" w:rsidRDefault="00A22891" w:rsidP="00977983">
      <w:pPr>
        <w:autoSpaceDE w:val="0"/>
        <w:autoSpaceDN w:val="0"/>
        <w:adjustRightInd w:val="0"/>
        <w:ind w:hanging="567"/>
        <w:jc w:val="both"/>
        <w:rPr>
          <w:rFonts w:ascii="Times New Roman" w:hAnsi="Times New Roman"/>
          <w:sz w:val="28"/>
          <w:szCs w:val="28"/>
        </w:rPr>
      </w:pPr>
      <w:r w:rsidRPr="00A22891">
        <w:rPr>
          <w:rFonts w:ascii="Times New Roman" w:hAnsi="Times New Roman"/>
          <w:b/>
          <w:bCs/>
          <w:sz w:val="24"/>
          <w:szCs w:val="24"/>
        </w:rPr>
        <w:lastRenderedPageBreak/>
        <w:t>5.</w:t>
      </w:r>
      <w:r w:rsidRPr="00A22891">
        <w:rPr>
          <w:rFonts w:ascii="Times New Roman" w:hAnsi="Times New Roman"/>
          <w:sz w:val="24"/>
          <w:szCs w:val="24"/>
        </w:rPr>
        <w:tab/>
      </w:r>
    </w:p>
    <w:p w14:paraId="54CF01BE" w14:textId="77777777" w:rsidR="00F021F2" w:rsidRDefault="00ED6979" w:rsidP="00ED6979">
      <w:pPr>
        <w:rPr>
          <w:rFonts w:ascii="Times New Roman" w:hAnsi="Times New Roman"/>
          <w:sz w:val="24"/>
          <w:szCs w:val="24"/>
          <w:lang w:val="en-US"/>
        </w:rPr>
      </w:pPr>
      <w:r w:rsidRPr="00ED6979">
        <w:rPr>
          <w:rFonts w:ascii="Times New Roman" w:hAnsi="Times New Roman"/>
          <w:sz w:val="24"/>
          <w:szCs w:val="24"/>
          <w:lang w:val="en-US"/>
        </w:rPr>
        <w:t xml:space="preserve">The lifespan of a certain brand of mountain bike </w:t>
      </w:r>
      <w:proofErr w:type="spellStart"/>
      <w:r w:rsidRPr="00ED6979">
        <w:rPr>
          <w:rFonts w:ascii="Times New Roman" w:hAnsi="Times New Roman"/>
          <w:sz w:val="24"/>
          <w:szCs w:val="24"/>
          <w:lang w:val="en-US"/>
        </w:rPr>
        <w:t>tyres</w:t>
      </w:r>
      <w:proofErr w:type="spellEnd"/>
      <w:r w:rsidRPr="00ED6979">
        <w:rPr>
          <w:rFonts w:ascii="Times New Roman" w:hAnsi="Times New Roman"/>
          <w:sz w:val="24"/>
          <w:szCs w:val="24"/>
          <w:lang w:val="en-US"/>
        </w:rPr>
        <w:t xml:space="preserve">, in km, are normally distributed with a mean lifespan of </w:t>
      </w:r>
      <w:proofErr w:type="gramStart"/>
      <w:r w:rsidRPr="00ED6979">
        <w:rPr>
          <w:rFonts w:ascii="Times New Roman" w:hAnsi="Times New Roman"/>
          <w:sz w:val="24"/>
          <w:szCs w:val="24"/>
          <w:lang w:val="en-US"/>
        </w:rPr>
        <w:t>3200</w:t>
      </w:r>
      <w:proofErr w:type="gramEnd"/>
    </w:p>
    <w:p w14:paraId="181E1F9A" w14:textId="5AF5DDC6" w:rsidR="00ED6979" w:rsidRPr="00ED6979" w:rsidRDefault="00ED6979" w:rsidP="00ED6979">
      <w:pPr>
        <w:rPr>
          <w:rFonts w:ascii="Times New Roman" w:hAnsi="Times New Roman"/>
          <w:sz w:val="24"/>
          <w:szCs w:val="24"/>
          <w:lang w:val="en-US"/>
        </w:rPr>
      </w:pPr>
      <w:r w:rsidRPr="00ED6979">
        <w:rPr>
          <w:rFonts w:ascii="Times New Roman" w:hAnsi="Times New Roman"/>
          <w:sz w:val="24"/>
          <w:szCs w:val="24"/>
          <w:lang w:val="en-US"/>
        </w:rPr>
        <w:t>I</w:t>
      </w:r>
      <w:r w:rsidR="00AB00D7">
        <w:rPr>
          <w:rFonts w:ascii="Times New Roman" w:hAnsi="Times New Roman"/>
          <w:sz w:val="24"/>
          <w:szCs w:val="24"/>
          <w:lang w:val="en-US"/>
        </w:rPr>
        <w:t xml:space="preserve">t is known that </w:t>
      </w:r>
      <w:r w:rsidRPr="00ED6979">
        <w:rPr>
          <w:rFonts w:ascii="Times New Roman" w:hAnsi="Times New Roman"/>
          <w:sz w:val="24"/>
          <w:szCs w:val="24"/>
          <w:lang w:val="en-US"/>
        </w:rPr>
        <w:t xml:space="preserve">5% of these </w:t>
      </w:r>
      <w:proofErr w:type="spellStart"/>
      <w:r w:rsidRPr="00ED6979">
        <w:rPr>
          <w:rFonts w:ascii="Times New Roman" w:hAnsi="Times New Roman"/>
          <w:sz w:val="24"/>
          <w:szCs w:val="24"/>
          <w:lang w:val="en-US"/>
        </w:rPr>
        <w:t>tyres</w:t>
      </w:r>
      <w:proofErr w:type="spellEnd"/>
      <w:r w:rsidRPr="00ED6979">
        <w:rPr>
          <w:rFonts w:ascii="Times New Roman" w:hAnsi="Times New Roman"/>
          <w:sz w:val="24"/>
          <w:szCs w:val="24"/>
          <w:lang w:val="en-US"/>
        </w:rPr>
        <w:t xml:space="preserve"> last less than 1700 km.</w:t>
      </w:r>
    </w:p>
    <w:p w14:paraId="56AF1A28" w14:textId="45005EB0" w:rsidR="00ED6979" w:rsidRPr="00ED6979" w:rsidRDefault="00ED6979" w:rsidP="00ED6979">
      <w:pPr>
        <w:rPr>
          <w:rFonts w:ascii="Times New Roman" w:hAnsi="Times New Roman"/>
          <w:sz w:val="24"/>
          <w:szCs w:val="24"/>
          <w:lang w:val="en-US"/>
        </w:rPr>
      </w:pPr>
      <w:r w:rsidRPr="00ED6979">
        <w:rPr>
          <w:rFonts w:ascii="Times New Roman" w:hAnsi="Times New Roman"/>
          <w:sz w:val="24"/>
          <w:szCs w:val="24"/>
          <w:lang w:val="en-US"/>
        </w:rPr>
        <w:t>(a)  Show that the standard deviation is 912, to 3 significant figures.</w:t>
      </w:r>
    </w:p>
    <w:p w14:paraId="168B47C0" w14:textId="77777777" w:rsidR="00ED6979" w:rsidRPr="00ED6979" w:rsidRDefault="00ED6979" w:rsidP="00ED6979">
      <w:pPr>
        <w:jc w:val="right"/>
        <w:rPr>
          <w:rFonts w:ascii="Times New Roman" w:hAnsi="Times New Roman"/>
          <w:sz w:val="24"/>
          <w:szCs w:val="24"/>
          <w:lang w:val="en-US"/>
        </w:rPr>
      </w:pPr>
      <w:r w:rsidRPr="00ED6979">
        <w:rPr>
          <w:rFonts w:ascii="Times New Roman" w:hAnsi="Times New Roman"/>
          <w:b/>
          <w:bCs/>
          <w:sz w:val="24"/>
          <w:szCs w:val="24"/>
          <w:lang w:val="en-US"/>
        </w:rPr>
        <w:t>(3)</w:t>
      </w:r>
    </w:p>
    <w:p w14:paraId="784C54B5" w14:textId="3A3D70C9" w:rsidR="00ED6979" w:rsidRPr="00ED6979" w:rsidRDefault="00ED6979" w:rsidP="00ED6979">
      <w:pPr>
        <w:rPr>
          <w:rFonts w:ascii="Times New Roman" w:hAnsi="Times New Roman"/>
          <w:sz w:val="24"/>
          <w:szCs w:val="24"/>
          <w:lang w:val="en-US"/>
        </w:rPr>
      </w:pPr>
      <w:r w:rsidRPr="00ED6979">
        <w:rPr>
          <w:rFonts w:ascii="Times New Roman" w:hAnsi="Times New Roman"/>
          <w:sz w:val="24"/>
          <w:szCs w:val="24"/>
          <w:lang w:val="en-US"/>
        </w:rPr>
        <w:t xml:space="preserve">(b)  Find the probability that a randomly selected </w:t>
      </w:r>
      <w:proofErr w:type="spellStart"/>
      <w:r w:rsidRPr="00ED6979">
        <w:rPr>
          <w:rFonts w:ascii="Times New Roman" w:hAnsi="Times New Roman"/>
          <w:sz w:val="24"/>
          <w:szCs w:val="24"/>
          <w:lang w:val="en-US"/>
        </w:rPr>
        <w:t>tyre</w:t>
      </w:r>
      <w:proofErr w:type="spellEnd"/>
      <w:r w:rsidRPr="00ED6979">
        <w:rPr>
          <w:rFonts w:ascii="Times New Roman" w:hAnsi="Times New Roman"/>
          <w:sz w:val="24"/>
          <w:szCs w:val="24"/>
          <w:lang w:val="en-US"/>
        </w:rPr>
        <w:t xml:space="preserve"> will last longer than 4000 km.</w:t>
      </w:r>
    </w:p>
    <w:p w14:paraId="235A9A4B" w14:textId="77777777" w:rsidR="00ED6979" w:rsidRPr="00ED6979" w:rsidRDefault="00ED6979" w:rsidP="00ED6979">
      <w:pPr>
        <w:jc w:val="right"/>
        <w:rPr>
          <w:rFonts w:ascii="Times New Roman" w:hAnsi="Times New Roman"/>
          <w:b/>
          <w:bCs/>
          <w:sz w:val="24"/>
          <w:szCs w:val="24"/>
          <w:lang w:val="en-US"/>
        </w:rPr>
      </w:pPr>
      <w:r w:rsidRPr="00ED6979">
        <w:rPr>
          <w:rFonts w:ascii="Times New Roman" w:hAnsi="Times New Roman"/>
          <w:b/>
          <w:bCs/>
          <w:sz w:val="24"/>
          <w:szCs w:val="24"/>
          <w:lang w:val="en-US"/>
        </w:rPr>
        <w:t>(1)</w:t>
      </w:r>
    </w:p>
    <w:p w14:paraId="65DDF082" w14:textId="162B29A8" w:rsidR="00ED6979" w:rsidRPr="00ED6979" w:rsidRDefault="00ED6979" w:rsidP="00ED6979">
      <w:pPr>
        <w:rPr>
          <w:rFonts w:ascii="Times New Roman" w:hAnsi="Times New Roman"/>
          <w:sz w:val="24"/>
          <w:szCs w:val="24"/>
          <w:lang w:val="en-US"/>
        </w:rPr>
      </w:pPr>
      <w:r w:rsidRPr="00ED6979">
        <w:rPr>
          <w:rFonts w:ascii="Times New Roman" w:hAnsi="Times New Roman"/>
          <w:sz w:val="24"/>
          <w:szCs w:val="24"/>
          <w:lang w:val="en-US"/>
        </w:rPr>
        <w:t>A chemical is added to the rubber compound which is thought to increase the lifespan</w:t>
      </w:r>
      <w:r w:rsidR="00F021F2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ED6979">
        <w:rPr>
          <w:rFonts w:ascii="Times New Roman" w:hAnsi="Times New Roman"/>
          <w:sz w:val="24"/>
          <w:szCs w:val="24"/>
          <w:lang w:val="en-US"/>
        </w:rPr>
        <w:t>of th</w:t>
      </w:r>
      <w:r w:rsidR="00165F29">
        <w:rPr>
          <w:rFonts w:ascii="Times New Roman" w:hAnsi="Times New Roman"/>
          <w:sz w:val="24"/>
          <w:szCs w:val="24"/>
          <w:lang w:val="en-US"/>
        </w:rPr>
        <w:t>is brand of</w:t>
      </w:r>
      <w:r w:rsidRPr="00ED6979">
        <w:rPr>
          <w:rFonts w:ascii="Times New Roman" w:hAnsi="Times New Roman"/>
          <w:sz w:val="24"/>
          <w:szCs w:val="24"/>
          <w:lang w:val="en-US"/>
        </w:rPr>
        <w:t xml:space="preserve"> mountain bike </w:t>
      </w:r>
      <w:proofErr w:type="spellStart"/>
      <w:r w:rsidRPr="00ED6979">
        <w:rPr>
          <w:rFonts w:ascii="Times New Roman" w:hAnsi="Times New Roman"/>
          <w:sz w:val="24"/>
          <w:szCs w:val="24"/>
          <w:lang w:val="en-US"/>
        </w:rPr>
        <w:t>tyres</w:t>
      </w:r>
      <w:proofErr w:type="spellEnd"/>
      <w:r w:rsidRPr="00ED6979">
        <w:rPr>
          <w:rFonts w:ascii="Times New Roman" w:hAnsi="Times New Roman"/>
          <w:sz w:val="24"/>
          <w:szCs w:val="24"/>
          <w:lang w:val="en-US"/>
        </w:rPr>
        <w:t>.</w:t>
      </w:r>
    </w:p>
    <w:p w14:paraId="0E608D16" w14:textId="01D4B091" w:rsidR="00ED6979" w:rsidRPr="00ED6979" w:rsidRDefault="00F2430D" w:rsidP="00ED6979">
      <w:pPr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>20</w:t>
      </w:r>
      <w:r w:rsidR="00ED6979" w:rsidRPr="00ED6979">
        <w:rPr>
          <w:rFonts w:ascii="Times New Roman" w:hAnsi="Times New Roman"/>
          <w:sz w:val="24"/>
          <w:szCs w:val="24"/>
          <w:lang w:val="en-US"/>
        </w:rPr>
        <w:t xml:space="preserve"> new </w:t>
      </w:r>
      <w:proofErr w:type="spellStart"/>
      <w:r w:rsidR="00ED6979" w:rsidRPr="00ED6979">
        <w:rPr>
          <w:rFonts w:ascii="Times New Roman" w:hAnsi="Times New Roman"/>
          <w:sz w:val="24"/>
          <w:szCs w:val="24"/>
          <w:lang w:val="en-US"/>
        </w:rPr>
        <w:t>tyres</w:t>
      </w:r>
      <w:proofErr w:type="spellEnd"/>
      <w:r w:rsidR="00ED6979" w:rsidRPr="00ED6979">
        <w:rPr>
          <w:rFonts w:ascii="Times New Roman" w:hAnsi="Times New Roman"/>
          <w:sz w:val="24"/>
          <w:szCs w:val="24"/>
          <w:lang w:val="en-US"/>
        </w:rPr>
        <w:t xml:space="preserve"> with the chemical added to the rubber are tested and their mean lifespan </w:t>
      </w:r>
      <w:r w:rsidR="009530B3">
        <w:rPr>
          <w:rFonts w:ascii="Times New Roman" w:hAnsi="Times New Roman"/>
          <w:sz w:val="24"/>
          <w:szCs w:val="24"/>
          <w:lang w:val="en-US"/>
        </w:rPr>
        <w:t>is found to be</w:t>
      </w:r>
      <w:r w:rsidR="00ED6979" w:rsidRPr="00ED6979">
        <w:rPr>
          <w:rFonts w:ascii="Times New Roman" w:hAnsi="Times New Roman"/>
          <w:sz w:val="24"/>
          <w:szCs w:val="24"/>
          <w:lang w:val="en-US"/>
        </w:rPr>
        <w:t xml:space="preserve"> 3544 km.</w:t>
      </w:r>
    </w:p>
    <w:p w14:paraId="60C390BF" w14:textId="77777777" w:rsidR="00680965" w:rsidRDefault="00ED6979" w:rsidP="002A1CAE">
      <w:pPr>
        <w:ind w:left="426" w:hanging="426"/>
        <w:rPr>
          <w:rFonts w:ascii="Times New Roman" w:hAnsi="Times New Roman"/>
          <w:sz w:val="24"/>
          <w:szCs w:val="24"/>
          <w:lang w:val="en-US"/>
        </w:rPr>
      </w:pPr>
      <w:r w:rsidRPr="00ED6979">
        <w:rPr>
          <w:rFonts w:ascii="Times New Roman" w:hAnsi="Times New Roman"/>
          <w:sz w:val="24"/>
          <w:szCs w:val="24"/>
          <w:lang w:val="en-US"/>
        </w:rPr>
        <w:t xml:space="preserve">(c)  </w:t>
      </w:r>
      <w:r w:rsidR="00356BD5">
        <w:rPr>
          <w:rFonts w:ascii="Times New Roman" w:hAnsi="Times New Roman"/>
          <w:sz w:val="24"/>
          <w:szCs w:val="24"/>
          <w:lang w:val="en-US"/>
        </w:rPr>
        <w:t>T</w:t>
      </w:r>
      <w:r w:rsidRPr="00ED6979">
        <w:rPr>
          <w:rFonts w:ascii="Times New Roman" w:hAnsi="Times New Roman"/>
          <w:sz w:val="24"/>
          <w:szCs w:val="24"/>
          <w:lang w:val="en-US"/>
        </w:rPr>
        <w:t>est</w:t>
      </w:r>
      <w:r w:rsidR="002A1CAE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gramStart"/>
      <w:r w:rsidRPr="00ED6979">
        <w:rPr>
          <w:rFonts w:ascii="Times New Roman" w:hAnsi="Times New Roman"/>
          <w:sz w:val="24"/>
          <w:szCs w:val="24"/>
          <w:lang w:val="en-US"/>
        </w:rPr>
        <w:t>whether or not</w:t>
      </w:r>
      <w:proofErr w:type="gramEnd"/>
      <w:r w:rsidRPr="00ED6979">
        <w:rPr>
          <w:rFonts w:ascii="Times New Roman" w:hAnsi="Times New Roman"/>
          <w:sz w:val="24"/>
          <w:szCs w:val="24"/>
          <w:lang w:val="en-US"/>
        </w:rPr>
        <w:t xml:space="preserve"> there is evidence that the mean lifespan of these mountain bike </w:t>
      </w:r>
      <w:proofErr w:type="spellStart"/>
      <w:r w:rsidRPr="00ED6979">
        <w:rPr>
          <w:rFonts w:ascii="Times New Roman" w:hAnsi="Times New Roman"/>
          <w:sz w:val="24"/>
          <w:szCs w:val="24"/>
          <w:lang w:val="en-US"/>
        </w:rPr>
        <w:t>tyres</w:t>
      </w:r>
      <w:proofErr w:type="spellEnd"/>
      <w:r w:rsidRPr="00ED6979">
        <w:rPr>
          <w:rFonts w:ascii="Times New Roman" w:hAnsi="Times New Roman"/>
          <w:sz w:val="24"/>
          <w:szCs w:val="24"/>
          <w:lang w:val="en-US"/>
        </w:rPr>
        <w:t xml:space="preserve"> is now </w:t>
      </w:r>
      <w:r w:rsidR="00C56796">
        <w:rPr>
          <w:rFonts w:ascii="Times New Roman" w:hAnsi="Times New Roman"/>
          <w:sz w:val="24"/>
          <w:szCs w:val="24"/>
          <w:lang w:val="en-US"/>
        </w:rPr>
        <w:t>greater</w:t>
      </w:r>
      <w:r w:rsidRPr="00ED6979">
        <w:rPr>
          <w:rFonts w:ascii="Times New Roman" w:hAnsi="Times New Roman"/>
          <w:sz w:val="24"/>
          <w:szCs w:val="24"/>
          <w:lang w:val="en-US"/>
        </w:rPr>
        <w:t xml:space="preserve"> than 3200</w:t>
      </w:r>
      <w:r w:rsidR="00356BD5" w:rsidRPr="00356BD5">
        <w:rPr>
          <w:rFonts w:ascii="Times New Roman" w:hAnsi="Times New Roman"/>
          <w:sz w:val="24"/>
          <w:szCs w:val="24"/>
          <w:lang w:val="en-US"/>
        </w:rPr>
        <w:t xml:space="preserve"> </w:t>
      </w:r>
    </w:p>
    <w:p w14:paraId="045E9E52" w14:textId="77777777" w:rsidR="00680965" w:rsidRDefault="00356BD5" w:rsidP="00680965">
      <w:pPr>
        <w:pStyle w:val="ListParagraph"/>
        <w:numPr>
          <w:ilvl w:val="0"/>
          <w:numId w:val="22"/>
        </w:numPr>
        <w:rPr>
          <w:rFonts w:ascii="Times New Roman" w:hAnsi="Times New Roman"/>
          <w:sz w:val="24"/>
          <w:szCs w:val="24"/>
          <w:lang w:val="en-US"/>
        </w:rPr>
      </w:pPr>
      <w:r w:rsidRPr="00680965">
        <w:rPr>
          <w:rFonts w:ascii="Times New Roman" w:hAnsi="Times New Roman"/>
          <w:sz w:val="24"/>
          <w:szCs w:val="24"/>
          <w:lang w:val="en-US"/>
        </w:rPr>
        <w:t>Stat</w:t>
      </w:r>
      <w:r w:rsidR="00680965">
        <w:rPr>
          <w:rFonts w:ascii="Times New Roman" w:hAnsi="Times New Roman"/>
          <w:sz w:val="24"/>
          <w:szCs w:val="24"/>
          <w:lang w:val="en-US"/>
        </w:rPr>
        <w:t>e</w:t>
      </w:r>
      <w:r w:rsidRPr="00680965">
        <w:rPr>
          <w:rFonts w:ascii="Times New Roman" w:hAnsi="Times New Roman"/>
          <w:sz w:val="24"/>
          <w:szCs w:val="24"/>
          <w:lang w:val="en-US"/>
        </w:rPr>
        <w:t xml:space="preserve"> your hypotheses </w:t>
      </w:r>
      <w:proofErr w:type="gramStart"/>
      <w:r w:rsidRPr="00680965">
        <w:rPr>
          <w:rFonts w:ascii="Times New Roman" w:hAnsi="Times New Roman"/>
          <w:sz w:val="24"/>
          <w:szCs w:val="24"/>
          <w:lang w:val="en-US"/>
        </w:rPr>
        <w:t>clearly</w:t>
      </w:r>
      <w:proofErr w:type="gramEnd"/>
    </w:p>
    <w:p w14:paraId="29114103" w14:textId="087A5685" w:rsidR="00ED6979" w:rsidRPr="00680965" w:rsidRDefault="00680965" w:rsidP="00680965">
      <w:pPr>
        <w:pStyle w:val="ListParagraph"/>
        <w:numPr>
          <w:ilvl w:val="0"/>
          <w:numId w:val="22"/>
        </w:numPr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>U</w:t>
      </w:r>
      <w:r w:rsidR="00356BD5" w:rsidRPr="00680965">
        <w:rPr>
          <w:rFonts w:ascii="Times New Roman" w:hAnsi="Times New Roman"/>
          <w:sz w:val="24"/>
          <w:szCs w:val="24"/>
          <w:lang w:val="en-US"/>
        </w:rPr>
        <w:t>s</w:t>
      </w:r>
      <w:r>
        <w:rPr>
          <w:rFonts w:ascii="Times New Roman" w:hAnsi="Times New Roman"/>
          <w:sz w:val="24"/>
          <w:szCs w:val="24"/>
          <w:lang w:val="en-US"/>
        </w:rPr>
        <w:t>e</w:t>
      </w:r>
      <w:r w:rsidR="00356BD5" w:rsidRPr="00680965">
        <w:rPr>
          <w:rFonts w:ascii="Times New Roman" w:hAnsi="Times New Roman"/>
          <w:sz w:val="24"/>
          <w:szCs w:val="24"/>
          <w:lang w:val="en-US"/>
        </w:rPr>
        <w:t xml:space="preserve"> a 2.5% level of </w:t>
      </w:r>
      <w:proofErr w:type="gramStart"/>
      <w:r w:rsidR="00356BD5" w:rsidRPr="00680965">
        <w:rPr>
          <w:rFonts w:ascii="Times New Roman" w:hAnsi="Times New Roman"/>
          <w:sz w:val="24"/>
          <w:szCs w:val="24"/>
          <w:lang w:val="en-US"/>
        </w:rPr>
        <w:t>significance</w:t>
      </w:r>
      <w:proofErr w:type="gramEnd"/>
    </w:p>
    <w:p w14:paraId="5BB85743" w14:textId="15F7D686" w:rsidR="00977983" w:rsidRPr="00ED6979" w:rsidRDefault="00ED6979" w:rsidP="001A46BF">
      <w:pPr>
        <w:autoSpaceDE w:val="0"/>
        <w:autoSpaceDN w:val="0"/>
        <w:adjustRightInd w:val="0"/>
        <w:ind w:hanging="567"/>
        <w:jc w:val="right"/>
        <w:rPr>
          <w:rFonts w:ascii="Times New Roman" w:hAnsi="Times New Roman"/>
          <w:b/>
          <w:bCs/>
          <w:sz w:val="28"/>
          <w:szCs w:val="28"/>
          <w:lang w:eastAsia="en-GB"/>
        </w:rPr>
      </w:pPr>
      <w:r w:rsidRPr="00ED6979">
        <w:rPr>
          <w:rFonts w:ascii="Times New Roman" w:hAnsi="Times New Roman"/>
          <w:b/>
          <w:bCs/>
          <w:sz w:val="24"/>
          <w:szCs w:val="24"/>
          <w:lang w:val="en-US"/>
        </w:rPr>
        <w:t>(5)</w:t>
      </w:r>
    </w:p>
    <w:p w14:paraId="49F88FD0" w14:textId="00D2A3F3" w:rsidR="00A22891" w:rsidRPr="00A22891" w:rsidRDefault="00A22891" w:rsidP="00A22891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A22891">
        <w:rPr>
          <w:rFonts w:ascii="Times New Roman" w:hAnsi="Times New Roman"/>
          <w:b/>
          <w:bCs/>
          <w:sz w:val="24"/>
          <w:szCs w:val="24"/>
        </w:rPr>
        <w:t xml:space="preserve">(Total </w:t>
      </w:r>
      <w:r w:rsidR="001A46BF">
        <w:rPr>
          <w:rFonts w:ascii="Times New Roman" w:hAnsi="Times New Roman"/>
          <w:b/>
          <w:bCs/>
          <w:sz w:val="24"/>
          <w:szCs w:val="24"/>
        </w:rPr>
        <w:t>9</w:t>
      </w:r>
      <w:r w:rsidRPr="00A22891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5FB1FCAC" w14:textId="77777777" w:rsidR="00A22891" w:rsidRPr="00A22891" w:rsidRDefault="00A22891" w:rsidP="00A22891">
      <w:pPr>
        <w:tabs>
          <w:tab w:val="left" w:pos="426"/>
        </w:tabs>
        <w:autoSpaceDE w:val="0"/>
        <w:autoSpaceDN w:val="0"/>
        <w:adjustRightInd w:val="0"/>
        <w:ind w:hanging="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A2289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675BB215" w14:textId="77777777" w:rsidR="002421B7" w:rsidRDefault="002421B7" w:rsidP="00977983">
      <w:pPr>
        <w:tabs>
          <w:tab w:val="left" w:pos="426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14:paraId="7B6441E5" w14:textId="77777777" w:rsidR="002421B7" w:rsidRDefault="002421B7" w:rsidP="00977983">
      <w:pPr>
        <w:tabs>
          <w:tab w:val="left" w:pos="426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14:paraId="64F276DA" w14:textId="77777777" w:rsidR="002421B7" w:rsidRDefault="002421B7" w:rsidP="00977983">
      <w:pPr>
        <w:tabs>
          <w:tab w:val="left" w:pos="426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14:paraId="0C982200" w14:textId="77777777" w:rsidR="002421B7" w:rsidRDefault="002421B7" w:rsidP="00977983">
      <w:pPr>
        <w:tabs>
          <w:tab w:val="left" w:pos="426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14:paraId="667894DB" w14:textId="77777777" w:rsidR="002421B7" w:rsidRDefault="002421B7" w:rsidP="00977983">
      <w:pPr>
        <w:tabs>
          <w:tab w:val="left" w:pos="426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14:paraId="2D88CE3B" w14:textId="77777777" w:rsidR="002421B7" w:rsidRDefault="002421B7" w:rsidP="00977983">
      <w:pPr>
        <w:tabs>
          <w:tab w:val="left" w:pos="426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14:paraId="1865EC27" w14:textId="77777777" w:rsidR="002421B7" w:rsidRDefault="002421B7" w:rsidP="00977983">
      <w:pPr>
        <w:tabs>
          <w:tab w:val="left" w:pos="426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14:paraId="3002315E" w14:textId="77777777" w:rsidR="002421B7" w:rsidRDefault="002421B7" w:rsidP="00977983">
      <w:pPr>
        <w:tabs>
          <w:tab w:val="left" w:pos="426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14:paraId="52A5C438" w14:textId="77777777" w:rsidR="002421B7" w:rsidRDefault="002421B7" w:rsidP="00977983">
      <w:pPr>
        <w:tabs>
          <w:tab w:val="left" w:pos="426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14:paraId="1BF9B9D1" w14:textId="77777777" w:rsidR="002421B7" w:rsidRDefault="002421B7" w:rsidP="00977983">
      <w:pPr>
        <w:tabs>
          <w:tab w:val="left" w:pos="426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14:paraId="5FE982CB" w14:textId="77777777" w:rsidR="002421B7" w:rsidRDefault="002421B7" w:rsidP="00977983">
      <w:pPr>
        <w:tabs>
          <w:tab w:val="left" w:pos="426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14:paraId="1A05512A" w14:textId="77777777" w:rsidR="002421B7" w:rsidRDefault="002421B7" w:rsidP="00977983">
      <w:pPr>
        <w:tabs>
          <w:tab w:val="left" w:pos="426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14:paraId="0D1E9893" w14:textId="77777777" w:rsidR="002421B7" w:rsidRDefault="002421B7" w:rsidP="00977983">
      <w:pPr>
        <w:tabs>
          <w:tab w:val="left" w:pos="426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14:paraId="6B93DD2A" w14:textId="77777777" w:rsidR="002421B7" w:rsidRDefault="002421B7" w:rsidP="00977983">
      <w:pPr>
        <w:tabs>
          <w:tab w:val="left" w:pos="426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14:paraId="4FB5A4F2" w14:textId="77777777" w:rsidR="002421B7" w:rsidRDefault="002421B7" w:rsidP="00977983">
      <w:pPr>
        <w:tabs>
          <w:tab w:val="left" w:pos="426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14:paraId="4A3731B8" w14:textId="0685B2BB" w:rsidR="00A22891" w:rsidRPr="002421B7" w:rsidRDefault="00D13D7F" w:rsidP="00977983">
      <w:pPr>
        <w:tabs>
          <w:tab w:val="left" w:pos="426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sz w:val="24"/>
          <w:szCs w:val="24"/>
          <w:lang w:val="en-US"/>
        </w:rPr>
      </w:pPr>
      <w:r w:rsidRPr="002421B7">
        <w:rPr>
          <w:rFonts w:ascii="Times New Roman" w:hAnsi="Times New Roman"/>
          <w:b/>
          <w:sz w:val="24"/>
          <w:szCs w:val="24"/>
          <w:lang w:val="en-US"/>
        </w:rPr>
        <w:lastRenderedPageBreak/>
        <w:t>6</w:t>
      </w:r>
      <w:r w:rsidR="00A22891" w:rsidRPr="002421B7">
        <w:rPr>
          <w:rFonts w:ascii="Times New Roman" w:hAnsi="Times New Roman"/>
          <w:b/>
          <w:sz w:val="24"/>
          <w:szCs w:val="24"/>
          <w:lang w:val="en-US"/>
        </w:rPr>
        <w:t>.</w:t>
      </w:r>
      <w:r w:rsidR="00A22891" w:rsidRPr="002421B7">
        <w:rPr>
          <w:rFonts w:ascii="Times New Roman" w:hAnsi="Times New Roman"/>
          <w:sz w:val="24"/>
          <w:szCs w:val="24"/>
          <w:lang w:val="en-US"/>
        </w:rPr>
        <w:tab/>
      </w:r>
    </w:p>
    <w:p w14:paraId="7B4F26E8" w14:textId="212C6E66" w:rsidR="005F2B52" w:rsidRPr="002421B7" w:rsidRDefault="00793643" w:rsidP="002421B7">
      <w:pPr>
        <w:rPr>
          <w:rFonts w:ascii="Times New Roman" w:hAnsi="Times New Roman"/>
          <w:sz w:val="24"/>
          <w:szCs w:val="24"/>
          <w:lang w:val="en-US"/>
        </w:rPr>
      </w:pPr>
      <w:r w:rsidRPr="002421B7">
        <w:rPr>
          <w:rFonts w:ascii="Times New Roman" w:hAnsi="Times New Roman"/>
          <w:sz w:val="24"/>
          <w:szCs w:val="24"/>
          <w:lang w:val="en-US"/>
        </w:rPr>
        <w:t xml:space="preserve">The Venn diagram shows the events </w:t>
      </w:r>
      <w:r w:rsidRPr="002421B7">
        <w:rPr>
          <w:rFonts w:ascii="Times New Roman" w:hAnsi="Times New Roman"/>
          <w:i/>
          <w:iCs/>
          <w:sz w:val="24"/>
          <w:szCs w:val="24"/>
          <w:lang w:val="en-US"/>
        </w:rPr>
        <w:t>X</w:t>
      </w:r>
      <w:r w:rsidRPr="002421B7">
        <w:rPr>
          <w:rFonts w:ascii="Times New Roman" w:hAnsi="Times New Roman"/>
          <w:sz w:val="24"/>
          <w:szCs w:val="24"/>
          <w:lang w:val="en-US"/>
        </w:rPr>
        <w:t xml:space="preserve">, </w:t>
      </w:r>
      <w:r w:rsidRPr="002421B7">
        <w:rPr>
          <w:rFonts w:ascii="Times New Roman" w:hAnsi="Times New Roman"/>
          <w:i/>
          <w:iCs/>
          <w:sz w:val="24"/>
          <w:szCs w:val="24"/>
          <w:lang w:val="en-US"/>
        </w:rPr>
        <w:t>Y</w:t>
      </w:r>
      <w:r w:rsidRPr="002421B7">
        <w:rPr>
          <w:rFonts w:ascii="Times New Roman" w:hAnsi="Times New Roman"/>
          <w:sz w:val="24"/>
          <w:szCs w:val="24"/>
          <w:lang w:val="en-US"/>
        </w:rPr>
        <w:t xml:space="preserve"> and</w:t>
      </w:r>
      <w:r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2421B7">
        <w:rPr>
          <w:rFonts w:ascii="Times New Roman" w:hAnsi="Times New Roman"/>
          <w:i/>
          <w:iCs/>
          <w:sz w:val="24"/>
          <w:szCs w:val="24"/>
          <w:lang w:val="en-US"/>
        </w:rPr>
        <w:t>Z</w:t>
      </w:r>
      <w:r w:rsidR="005F2B52" w:rsidRPr="002421B7">
        <w:rPr>
          <w:rFonts w:ascii="Times New Roman" w:hAnsi="Times New Roman"/>
          <w:sz w:val="24"/>
          <w:szCs w:val="24"/>
          <w:lang w:val="en-US"/>
        </w:rPr>
        <w:t xml:space="preserve"> where </w:t>
      </w:r>
      <w:r w:rsidR="005F2B52" w:rsidRPr="002421B7">
        <w:rPr>
          <w:rFonts w:ascii="Times New Roman" w:hAnsi="Times New Roman"/>
          <w:i/>
          <w:iCs/>
          <w:sz w:val="24"/>
          <w:szCs w:val="24"/>
          <w:lang w:val="en-US"/>
        </w:rPr>
        <w:t>a</w:t>
      </w:r>
      <w:r w:rsidR="005F2B52" w:rsidRPr="002421B7">
        <w:rPr>
          <w:rFonts w:ascii="Times New Roman" w:hAnsi="Times New Roman"/>
          <w:sz w:val="24"/>
          <w:szCs w:val="24"/>
          <w:lang w:val="en-US"/>
        </w:rPr>
        <w:t xml:space="preserve">, </w:t>
      </w:r>
      <w:r w:rsidR="005F2B52" w:rsidRPr="002421B7">
        <w:rPr>
          <w:rFonts w:ascii="Times New Roman" w:hAnsi="Times New Roman"/>
          <w:i/>
          <w:iCs/>
          <w:sz w:val="24"/>
          <w:szCs w:val="24"/>
          <w:lang w:val="en-US"/>
        </w:rPr>
        <w:t>b</w:t>
      </w:r>
      <w:r w:rsidR="005F2B52" w:rsidRPr="002421B7">
        <w:rPr>
          <w:rFonts w:ascii="Times New Roman" w:hAnsi="Times New Roman"/>
          <w:sz w:val="24"/>
          <w:szCs w:val="24"/>
          <w:lang w:val="en-US"/>
        </w:rPr>
        <w:t xml:space="preserve">, </w:t>
      </w:r>
      <w:r w:rsidR="005F2B52" w:rsidRPr="002421B7">
        <w:rPr>
          <w:rFonts w:ascii="Times New Roman" w:hAnsi="Times New Roman"/>
          <w:i/>
          <w:iCs/>
          <w:sz w:val="24"/>
          <w:szCs w:val="24"/>
          <w:lang w:val="en-US"/>
        </w:rPr>
        <w:t>c</w:t>
      </w:r>
      <w:r w:rsidR="005F2B52" w:rsidRPr="002421B7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gramStart"/>
      <w:r w:rsidR="005F2B52" w:rsidRPr="002421B7">
        <w:rPr>
          <w:rFonts w:ascii="Times New Roman" w:hAnsi="Times New Roman"/>
          <w:i/>
          <w:iCs/>
          <w:sz w:val="24"/>
          <w:szCs w:val="24"/>
          <w:lang w:val="en-US"/>
        </w:rPr>
        <w:t>d</w:t>
      </w:r>
      <w:proofErr w:type="gramEnd"/>
      <w:r w:rsidR="005F2B52" w:rsidRPr="002421B7">
        <w:rPr>
          <w:rFonts w:ascii="Times New Roman" w:hAnsi="Times New Roman"/>
          <w:sz w:val="24"/>
          <w:szCs w:val="24"/>
          <w:lang w:val="en-US"/>
        </w:rPr>
        <w:t xml:space="preserve"> and </w:t>
      </w:r>
      <w:r w:rsidR="005F2B52" w:rsidRPr="002421B7">
        <w:rPr>
          <w:rFonts w:ascii="Times New Roman" w:hAnsi="Times New Roman"/>
          <w:i/>
          <w:iCs/>
          <w:sz w:val="24"/>
          <w:szCs w:val="24"/>
          <w:lang w:val="en-US"/>
        </w:rPr>
        <w:t>e</w:t>
      </w:r>
      <w:r w:rsidR="005F2B52" w:rsidRPr="002421B7">
        <w:rPr>
          <w:rFonts w:ascii="Times New Roman" w:hAnsi="Times New Roman"/>
          <w:sz w:val="24"/>
          <w:szCs w:val="24"/>
          <w:lang w:val="en-US"/>
        </w:rPr>
        <w:t xml:space="preserve"> are probabilities.</w:t>
      </w:r>
    </w:p>
    <w:p w14:paraId="269491D0" w14:textId="77777777" w:rsidR="005F2B52" w:rsidRPr="002421B7" w:rsidRDefault="005F2B52" w:rsidP="005F2B52">
      <w:pPr>
        <w:jc w:val="center"/>
        <w:rPr>
          <w:rFonts w:ascii="Times New Roman" w:hAnsi="Times New Roman"/>
          <w:sz w:val="24"/>
          <w:szCs w:val="24"/>
          <w:lang w:val="en-US"/>
        </w:rPr>
      </w:pPr>
      <w:r w:rsidRPr="002421B7">
        <w:rPr>
          <w:noProof/>
          <w:sz w:val="24"/>
          <w:szCs w:val="24"/>
        </w:rPr>
        <w:drawing>
          <wp:inline distT="0" distB="0" distL="0" distR="0" wp14:anchorId="12C5B475" wp14:editId="45A89710">
            <wp:extent cx="4099136" cy="2657612"/>
            <wp:effectExtent l="0" t="0" r="0" b="9525"/>
            <wp:docPr id="140904004" name="Picture 1" descr="A diagram of circles with letters and number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904004" name="Picture 1" descr="A diagram of circles with letters and numbers&#10;&#10;Description automatically generated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4099136" cy="26576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AA9209" w14:textId="77777777" w:rsidR="005F2B52" w:rsidRPr="002421B7" w:rsidRDefault="005F2B52" w:rsidP="002421B7">
      <w:pPr>
        <w:rPr>
          <w:rFonts w:ascii="Times New Roman" w:hAnsi="Times New Roman"/>
          <w:sz w:val="24"/>
          <w:szCs w:val="24"/>
          <w:lang w:val="en-US"/>
        </w:rPr>
      </w:pPr>
      <w:r w:rsidRPr="002421B7">
        <w:rPr>
          <w:rFonts w:ascii="Times New Roman" w:hAnsi="Times New Roman"/>
          <w:sz w:val="24"/>
          <w:szCs w:val="24"/>
          <w:lang w:val="en-US"/>
        </w:rPr>
        <w:t xml:space="preserve">Given </w:t>
      </w:r>
      <w:proofErr w:type="gramStart"/>
      <w:r w:rsidRPr="002421B7">
        <w:rPr>
          <w:rFonts w:ascii="Times New Roman" w:hAnsi="Times New Roman"/>
          <w:sz w:val="24"/>
          <w:szCs w:val="24"/>
          <w:lang w:val="en-US"/>
        </w:rPr>
        <w:t>that</w:t>
      </w:r>
      <w:proofErr w:type="gramEnd"/>
      <w:r w:rsidRPr="002421B7">
        <w:rPr>
          <w:rFonts w:ascii="Times New Roman" w:hAnsi="Times New Roman"/>
          <w:sz w:val="24"/>
          <w:szCs w:val="24"/>
          <w:lang w:val="en-US"/>
        </w:rPr>
        <w:t xml:space="preserve"> </w:t>
      </w:r>
    </w:p>
    <w:p w14:paraId="26B122F6" w14:textId="3221531D" w:rsidR="005F2B52" w:rsidRPr="002421B7" w:rsidRDefault="005F2B52" w:rsidP="007E5CC7">
      <w:pPr>
        <w:ind w:left="360" w:firstLine="720"/>
        <w:jc w:val="center"/>
        <w:rPr>
          <w:rFonts w:ascii="Times New Roman" w:hAnsi="Times New Roman"/>
          <w:sz w:val="24"/>
          <w:szCs w:val="24"/>
          <w:lang w:val="en-US"/>
        </w:rPr>
      </w:pPr>
      <w:r w:rsidRPr="002421B7">
        <w:rPr>
          <w:rFonts w:ascii="Times New Roman" w:hAnsi="Times New Roman"/>
          <w:position w:val="-10"/>
          <w:sz w:val="24"/>
          <w:szCs w:val="24"/>
          <w:lang w:val="en-US"/>
        </w:rPr>
        <w:object w:dxaOrig="1120" w:dyaOrig="320" w14:anchorId="7C3DAB4F">
          <v:shape id="_x0000_i1037" type="#_x0000_t75" style="width:54pt;height:18pt" o:ole="">
            <v:imagedata r:id="rId34" o:title=""/>
          </v:shape>
          <o:OLEObject Type="Embed" ProgID="Equation.DSMT4" ShapeID="_x0000_i1037" DrawAspect="Content" ObjectID="_1798024425" r:id="rId35"/>
        </w:object>
      </w:r>
      <w:r w:rsidR="007E5CC7">
        <w:rPr>
          <w:rFonts w:ascii="Times New Roman" w:hAnsi="Times New Roman"/>
          <w:sz w:val="24"/>
          <w:szCs w:val="24"/>
          <w:lang w:val="en-US"/>
        </w:rPr>
        <w:t xml:space="preserve">   </w:t>
      </w:r>
      <w:r w:rsidRPr="002421B7">
        <w:rPr>
          <w:rFonts w:ascii="Times New Roman" w:hAnsi="Times New Roman"/>
          <w:sz w:val="24"/>
          <w:szCs w:val="24"/>
          <w:lang w:val="en-US"/>
        </w:rPr>
        <w:t xml:space="preserve">  </w:t>
      </w:r>
      <w:r w:rsidRPr="002421B7">
        <w:rPr>
          <w:rFonts w:ascii="Times New Roman" w:hAnsi="Times New Roman"/>
          <w:position w:val="-10"/>
          <w:sz w:val="24"/>
          <w:szCs w:val="24"/>
          <w:lang w:val="en-US"/>
        </w:rPr>
        <w:object w:dxaOrig="1060" w:dyaOrig="320" w14:anchorId="64E1E890">
          <v:shape id="_x0000_i1038" type="#_x0000_t75" style="width:54pt;height:18pt" o:ole="">
            <v:imagedata r:id="rId36" o:title=""/>
          </v:shape>
          <o:OLEObject Type="Embed" ProgID="Equation.DSMT4" ShapeID="_x0000_i1038" DrawAspect="Content" ObjectID="_1798024426" r:id="rId37"/>
        </w:object>
      </w:r>
      <w:r w:rsidR="007E5CC7">
        <w:rPr>
          <w:rFonts w:ascii="Times New Roman" w:hAnsi="Times New Roman"/>
          <w:sz w:val="24"/>
          <w:szCs w:val="24"/>
          <w:lang w:val="en-US"/>
        </w:rPr>
        <w:t xml:space="preserve">   </w:t>
      </w:r>
      <w:r w:rsidRPr="002421B7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2421B7">
        <w:rPr>
          <w:rFonts w:ascii="Times New Roman" w:hAnsi="Times New Roman"/>
          <w:position w:val="-10"/>
          <w:sz w:val="24"/>
          <w:szCs w:val="24"/>
          <w:lang w:val="en-US"/>
        </w:rPr>
        <w:object w:dxaOrig="1080" w:dyaOrig="320" w14:anchorId="49A3C7AF">
          <v:shape id="_x0000_i1039" type="#_x0000_t75" style="width:54pt;height:18pt" o:ole="">
            <v:imagedata r:id="rId38" o:title=""/>
          </v:shape>
          <o:OLEObject Type="Embed" ProgID="Equation.DSMT4" ShapeID="_x0000_i1039" DrawAspect="Content" ObjectID="_1798024427" r:id="rId39"/>
        </w:object>
      </w:r>
      <w:r w:rsidRPr="002421B7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7E5CC7">
        <w:rPr>
          <w:rFonts w:ascii="Times New Roman" w:hAnsi="Times New Roman"/>
          <w:sz w:val="24"/>
          <w:szCs w:val="24"/>
          <w:lang w:val="en-US"/>
        </w:rPr>
        <w:t xml:space="preserve">   </w:t>
      </w:r>
      <w:r w:rsidRPr="002421B7">
        <w:rPr>
          <w:rFonts w:ascii="Times New Roman" w:hAnsi="Times New Roman"/>
          <w:sz w:val="24"/>
          <w:szCs w:val="24"/>
          <w:lang w:val="en-US"/>
        </w:rPr>
        <w:t xml:space="preserve">and the events </w:t>
      </w:r>
      <w:r w:rsidRPr="002421B7">
        <w:rPr>
          <w:rFonts w:ascii="Times New Roman" w:hAnsi="Times New Roman"/>
          <w:i/>
          <w:iCs/>
          <w:sz w:val="24"/>
          <w:szCs w:val="24"/>
          <w:lang w:val="en-US"/>
        </w:rPr>
        <w:t>X</w:t>
      </w:r>
      <w:r w:rsidRPr="002421B7">
        <w:rPr>
          <w:rFonts w:ascii="Times New Roman" w:hAnsi="Times New Roman"/>
          <w:sz w:val="24"/>
          <w:szCs w:val="24"/>
          <w:lang w:val="en-US"/>
        </w:rPr>
        <w:t xml:space="preserve"> and </w:t>
      </w:r>
      <w:r w:rsidRPr="002421B7">
        <w:rPr>
          <w:rFonts w:ascii="Times New Roman" w:hAnsi="Times New Roman"/>
          <w:i/>
          <w:iCs/>
          <w:sz w:val="24"/>
          <w:szCs w:val="24"/>
          <w:lang w:val="en-US"/>
        </w:rPr>
        <w:t>Y</w:t>
      </w:r>
      <w:r w:rsidRPr="002421B7">
        <w:rPr>
          <w:rFonts w:ascii="Times New Roman" w:hAnsi="Times New Roman"/>
          <w:sz w:val="24"/>
          <w:szCs w:val="24"/>
          <w:lang w:val="en-US"/>
        </w:rPr>
        <w:t xml:space="preserve"> are independent.</w:t>
      </w:r>
    </w:p>
    <w:p w14:paraId="7496F9FA" w14:textId="430402AE" w:rsidR="005F2B52" w:rsidRPr="002421B7" w:rsidRDefault="002421B7" w:rsidP="002421B7">
      <w:pPr>
        <w:spacing w:line="278" w:lineRule="auto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(a)  </w:t>
      </w:r>
      <w:r w:rsidR="005F2B52" w:rsidRPr="002421B7">
        <w:rPr>
          <w:rFonts w:ascii="Times New Roman" w:hAnsi="Times New Roman"/>
          <w:sz w:val="24"/>
          <w:szCs w:val="24"/>
          <w:lang w:val="en-US"/>
        </w:rPr>
        <w:t xml:space="preserve">Find the value of </w:t>
      </w:r>
      <w:r w:rsidR="005F2B52" w:rsidRPr="002421B7">
        <w:rPr>
          <w:rFonts w:ascii="Times New Roman" w:hAnsi="Times New Roman"/>
          <w:i/>
          <w:iCs/>
          <w:sz w:val="24"/>
          <w:szCs w:val="24"/>
          <w:lang w:val="en-US"/>
        </w:rPr>
        <w:t>a</w:t>
      </w:r>
      <w:r w:rsidR="005F2B52" w:rsidRPr="002421B7">
        <w:rPr>
          <w:rFonts w:ascii="Times New Roman" w:hAnsi="Times New Roman"/>
          <w:sz w:val="24"/>
          <w:szCs w:val="24"/>
          <w:lang w:val="en-US"/>
        </w:rPr>
        <w:t xml:space="preserve"> and the value of </w:t>
      </w:r>
      <w:r w:rsidR="005F2B52" w:rsidRPr="002421B7">
        <w:rPr>
          <w:rFonts w:ascii="Times New Roman" w:hAnsi="Times New Roman"/>
          <w:i/>
          <w:iCs/>
          <w:sz w:val="24"/>
          <w:szCs w:val="24"/>
          <w:lang w:val="en-US"/>
        </w:rPr>
        <w:t>b</w:t>
      </w:r>
    </w:p>
    <w:p w14:paraId="5F00D804" w14:textId="77777777" w:rsidR="005F2B52" w:rsidRPr="002421B7" w:rsidRDefault="005F2B52" w:rsidP="005F2B52">
      <w:pPr>
        <w:jc w:val="right"/>
        <w:rPr>
          <w:rFonts w:ascii="Times New Roman" w:hAnsi="Times New Roman"/>
          <w:b/>
          <w:bCs/>
          <w:sz w:val="24"/>
          <w:szCs w:val="24"/>
          <w:lang w:val="en-US"/>
        </w:rPr>
      </w:pPr>
      <w:r w:rsidRPr="002421B7">
        <w:rPr>
          <w:rFonts w:ascii="Times New Roman" w:hAnsi="Times New Roman"/>
          <w:b/>
          <w:bCs/>
          <w:sz w:val="24"/>
          <w:szCs w:val="24"/>
          <w:lang w:val="en-US"/>
        </w:rPr>
        <w:t>(2)</w:t>
      </w:r>
    </w:p>
    <w:p w14:paraId="3E6BF662" w14:textId="38496189" w:rsidR="005F2B52" w:rsidRPr="002421B7" w:rsidRDefault="002421B7" w:rsidP="002421B7">
      <w:pPr>
        <w:spacing w:line="278" w:lineRule="auto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(b)  </w:t>
      </w:r>
      <w:r w:rsidR="005F2B52" w:rsidRPr="002421B7">
        <w:rPr>
          <w:rFonts w:ascii="Times New Roman" w:hAnsi="Times New Roman"/>
          <w:sz w:val="24"/>
          <w:szCs w:val="24"/>
          <w:lang w:val="en-US"/>
        </w:rPr>
        <w:t xml:space="preserve">Find the value of </w:t>
      </w:r>
      <w:r w:rsidR="005F2B52" w:rsidRPr="002421B7">
        <w:rPr>
          <w:rFonts w:ascii="Times New Roman" w:hAnsi="Times New Roman"/>
          <w:i/>
          <w:iCs/>
          <w:sz w:val="24"/>
          <w:szCs w:val="24"/>
          <w:lang w:val="en-US"/>
        </w:rPr>
        <w:t>e</w:t>
      </w:r>
    </w:p>
    <w:p w14:paraId="4ED7DAC7" w14:textId="77777777" w:rsidR="005F2B52" w:rsidRPr="002421B7" w:rsidRDefault="005F2B52" w:rsidP="005F2B52">
      <w:pPr>
        <w:jc w:val="right"/>
        <w:rPr>
          <w:rFonts w:ascii="Times New Roman" w:hAnsi="Times New Roman"/>
          <w:b/>
          <w:bCs/>
          <w:sz w:val="24"/>
          <w:szCs w:val="24"/>
          <w:lang w:val="en-US"/>
        </w:rPr>
      </w:pPr>
      <w:r w:rsidRPr="002421B7">
        <w:rPr>
          <w:rFonts w:ascii="Times New Roman" w:hAnsi="Times New Roman"/>
          <w:b/>
          <w:bCs/>
          <w:sz w:val="24"/>
          <w:szCs w:val="24"/>
          <w:lang w:val="en-US"/>
        </w:rPr>
        <w:t>(2)</w:t>
      </w:r>
    </w:p>
    <w:p w14:paraId="49F0E194" w14:textId="434D16B0" w:rsidR="005F2B52" w:rsidRPr="002421B7" w:rsidRDefault="002421B7" w:rsidP="002421B7">
      <w:pPr>
        <w:spacing w:line="278" w:lineRule="auto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(c)  </w:t>
      </w:r>
      <w:r w:rsidR="005F2B52" w:rsidRPr="002421B7">
        <w:rPr>
          <w:rFonts w:ascii="Times New Roman" w:hAnsi="Times New Roman"/>
          <w:sz w:val="24"/>
          <w:szCs w:val="24"/>
          <w:lang w:val="en-US"/>
        </w:rPr>
        <w:t xml:space="preserve">Hence </w:t>
      </w:r>
      <w:r w:rsidR="0099452E">
        <w:rPr>
          <w:rFonts w:ascii="Times New Roman" w:hAnsi="Times New Roman"/>
          <w:sz w:val="24"/>
          <w:szCs w:val="24"/>
          <w:lang w:val="en-US"/>
        </w:rPr>
        <w:t>find</w:t>
      </w:r>
      <w:r w:rsidR="005F2B52" w:rsidRPr="002421B7">
        <w:rPr>
          <w:rFonts w:ascii="Times New Roman" w:hAnsi="Times New Roman"/>
          <w:sz w:val="24"/>
          <w:szCs w:val="24"/>
          <w:lang w:val="en-US"/>
        </w:rPr>
        <w:t xml:space="preserve"> the value of </w:t>
      </w:r>
      <w:r w:rsidR="005F2B52" w:rsidRPr="002421B7">
        <w:rPr>
          <w:rFonts w:ascii="Times New Roman" w:hAnsi="Times New Roman"/>
          <w:i/>
          <w:iCs/>
          <w:sz w:val="24"/>
          <w:szCs w:val="24"/>
          <w:lang w:val="en-US"/>
        </w:rPr>
        <w:t>c</w:t>
      </w:r>
      <w:r w:rsidR="005F2B52" w:rsidRPr="002421B7">
        <w:rPr>
          <w:rFonts w:ascii="Times New Roman" w:hAnsi="Times New Roman"/>
          <w:sz w:val="24"/>
          <w:szCs w:val="24"/>
          <w:lang w:val="en-US"/>
        </w:rPr>
        <w:t xml:space="preserve"> and the value of </w:t>
      </w:r>
      <w:r w:rsidR="005F2B52" w:rsidRPr="002421B7">
        <w:rPr>
          <w:rFonts w:ascii="Times New Roman" w:hAnsi="Times New Roman"/>
          <w:i/>
          <w:iCs/>
          <w:sz w:val="24"/>
          <w:szCs w:val="24"/>
          <w:lang w:val="en-US"/>
        </w:rPr>
        <w:t>d</w:t>
      </w:r>
    </w:p>
    <w:p w14:paraId="390ACA13" w14:textId="77777777" w:rsidR="005F2B52" w:rsidRPr="002421B7" w:rsidRDefault="005F2B52" w:rsidP="005F2B52">
      <w:pPr>
        <w:jc w:val="right"/>
        <w:rPr>
          <w:rFonts w:ascii="Times New Roman" w:hAnsi="Times New Roman"/>
          <w:b/>
          <w:bCs/>
          <w:sz w:val="24"/>
          <w:szCs w:val="24"/>
          <w:lang w:val="en-US"/>
        </w:rPr>
      </w:pPr>
      <w:r w:rsidRPr="002421B7">
        <w:rPr>
          <w:rFonts w:ascii="Times New Roman" w:hAnsi="Times New Roman"/>
          <w:b/>
          <w:bCs/>
          <w:sz w:val="24"/>
          <w:szCs w:val="24"/>
          <w:lang w:val="en-US"/>
        </w:rPr>
        <w:t>(2)</w:t>
      </w:r>
    </w:p>
    <w:p w14:paraId="6DF7168A" w14:textId="223D2A73" w:rsidR="005F2B52" w:rsidRPr="002421B7" w:rsidRDefault="002421B7" w:rsidP="002421B7">
      <w:pPr>
        <w:spacing w:line="278" w:lineRule="auto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(d)  </w:t>
      </w:r>
      <w:r w:rsidR="005F2B52" w:rsidRPr="002421B7">
        <w:rPr>
          <w:rFonts w:ascii="Times New Roman" w:hAnsi="Times New Roman"/>
          <w:sz w:val="24"/>
          <w:szCs w:val="24"/>
          <w:lang w:val="en-US"/>
        </w:rPr>
        <w:t>State, giving a reason</w:t>
      </w:r>
      <w:r w:rsidR="00B8086A">
        <w:rPr>
          <w:rFonts w:ascii="Times New Roman" w:hAnsi="Times New Roman"/>
          <w:sz w:val="24"/>
          <w:szCs w:val="24"/>
          <w:lang w:val="en-US"/>
        </w:rPr>
        <w:t>,</w:t>
      </w:r>
      <w:r w:rsidR="005F2B52" w:rsidRPr="002421B7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gramStart"/>
      <w:r w:rsidR="005F2B52" w:rsidRPr="002421B7">
        <w:rPr>
          <w:rFonts w:ascii="Times New Roman" w:hAnsi="Times New Roman"/>
          <w:sz w:val="24"/>
          <w:szCs w:val="24"/>
          <w:lang w:val="en-US"/>
        </w:rPr>
        <w:t>whether or not</w:t>
      </w:r>
      <w:proofErr w:type="gramEnd"/>
      <w:r w:rsidR="005F2B52" w:rsidRPr="002421B7">
        <w:rPr>
          <w:rFonts w:ascii="Times New Roman" w:hAnsi="Times New Roman"/>
          <w:sz w:val="24"/>
          <w:szCs w:val="24"/>
          <w:lang w:val="en-US"/>
        </w:rPr>
        <w:t xml:space="preserve"> the events </w:t>
      </w:r>
      <w:r w:rsidR="005F2B52" w:rsidRPr="002421B7">
        <w:rPr>
          <w:rFonts w:ascii="Times New Roman" w:hAnsi="Times New Roman"/>
          <w:i/>
          <w:iCs/>
          <w:sz w:val="24"/>
          <w:szCs w:val="24"/>
          <w:lang w:val="en-US"/>
        </w:rPr>
        <w:t>Y</w:t>
      </w:r>
      <w:r w:rsidR="005F2B52" w:rsidRPr="002421B7">
        <w:rPr>
          <w:rFonts w:ascii="Times New Roman" w:hAnsi="Times New Roman"/>
          <w:sz w:val="24"/>
          <w:szCs w:val="24"/>
          <w:lang w:val="en-US"/>
        </w:rPr>
        <w:t xml:space="preserve"> and </w:t>
      </w:r>
      <w:r w:rsidR="005F2B52" w:rsidRPr="002421B7">
        <w:rPr>
          <w:rFonts w:ascii="Times New Roman" w:hAnsi="Times New Roman"/>
          <w:i/>
          <w:iCs/>
          <w:sz w:val="24"/>
          <w:szCs w:val="24"/>
          <w:lang w:val="en-US"/>
        </w:rPr>
        <w:t>Z</w:t>
      </w:r>
      <w:r w:rsidR="005F2B52" w:rsidRPr="002421B7">
        <w:rPr>
          <w:rFonts w:ascii="Times New Roman" w:hAnsi="Times New Roman"/>
          <w:sz w:val="24"/>
          <w:szCs w:val="24"/>
          <w:lang w:val="en-US"/>
        </w:rPr>
        <w:t xml:space="preserve"> are independent.</w:t>
      </w:r>
    </w:p>
    <w:p w14:paraId="3B288B98" w14:textId="77777777" w:rsidR="005F2B52" w:rsidRPr="002421B7" w:rsidRDefault="005F2B52" w:rsidP="005F2B52">
      <w:pPr>
        <w:jc w:val="right"/>
        <w:rPr>
          <w:rFonts w:ascii="Times New Roman" w:hAnsi="Times New Roman"/>
          <w:b/>
          <w:bCs/>
          <w:sz w:val="24"/>
          <w:szCs w:val="24"/>
          <w:lang w:val="en-US"/>
        </w:rPr>
      </w:pPr>
      <w:r w:rsidRPr="002421B7">
        <w:rPr>
          <w:rFonts w:ascii="Times New Roman" w:hAnsi="Times New Roman"/>
          <w:b/>
          <w:bCs/>
          <w:sz w:val="24"/>
          <w:szCs w:val="24"/>
          <w:lang w:val="en-US"/>
        </w:rPr>
        <w:t>(2)</w:t>
      </w:r>
    </w:p>
    <w:p w14:paraId="1D800995" w14:textId="4A2B5DDD" w:rsidR="005F2B52" w:rsidRPr="002421B7" w:rsidRDefault="002421B7" w:rsidP="002421B7">
      <w:pPr>
        <w:spacing w:line="278" w:lineRule="auto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(e)  </w:t>
      </w:r>
      <w:r w:rsidR="005F2B52" w:rsidRPr="002421B7">
        <w:rPr>
          <w:rFonts w:ascii="Times New Roman" w:hAnsi="Times New Roman"/>
          <w:sz w:val="24"/>
          <w:szCs w:val="24"/>
          <w:lang w:val="en-US"/>
        </w:rPr>
        <w:t xml:space="preserve">Find </w:t>
      </w:r>
      <w:r w:rsidR="00CE0BA9" w:rsidRPr="00196FCF">
        <w:rPr>
          <w:rFonts w:ascii="Times New Roman" w:hAnsi="Times New Roman"/>
          <w:position w:val="-14"/>
          <w:lang w:val="en-US"/>
        </w:rPr>
        <w:object w:dxaOrig="1340" w:dyaOrig="400" w14:anchorId="65C17827">
          <v:shape id="_x0000_i1040" type="#_x0000_t75" style="width:66pt;height:18pt" o:ole="">
            <v:imagedata r:id="rId40" o:title=""/>
          </v:shape>
          <o:OLEObject Type="Embed" ProgID="Equation.DSMT4" ShapeID="_x0000_i1040" DrawAspect="Content" ObjectID="_1798024428" r:id="rId41"/>
        </w:object>
      </w:r>
    </w:p>
    <w:p w14:paraId="427B3483" w14:textId="560189EB" w:rsidR="00977983" w:rsidRPr="00CE0BA9" w:rsidRDefault="005F2B52" w:rsidP="00CE0BA9">
      <w:pPr>
        <w:jc w:val="right"/>
        <w:rPr>
          <w:rFonts w:ascii="Times New Roman" w:hAnsi="Times New Roman"/>
          <w:b/>
          <w:bCs/>
          <w:sz w:val="24"/>
          <w:szCs w:val="24"/>
          <w:lang w:val="en-US"/>
        </w:rPr>
      </w:pPr>
      <w:r w:rsidRPr="002421B7">
        <w:rPr>
          <w:rFonts w:ascii="Times New Roman" w:hAnsi="Times New Roman"/>
          <w:b/>
          <w:bCs/>
          <w:sz w:val="24"/>
          <w:szCs w:val="24"/>
          <w:lang w:val="en-US"/>
        </w:rPr>
        <w:t>(3)</w:t>
      </w:r>
    </w:p>
    <w:p w14:paraId="0B9A692C" w14:textId="25108074" w:rsidR="00A22891" w:rsidRPr="00A22891" w:rsidRDefault="00A22891" w:rsidP="00A22891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A22891">
        <w:rPr>
          <w:rFonts w:ascii="Times New Roman" w:hAnsi="Times New Roman"/>
          <w:b/>
          <w:bCs/>
          <w:sz w:val="24"/>
          <w:szCs w:val="24"/>
        </w:rPr>
        <w:t xml:space="preserve">(Total </w:t>
      </w:r>
      <w:r w:rsidR="00CE0BA9">
        <w:rPr>
          <w:rFonts w:ascii="Times New Roman" w:hAnsi="Times New Roman"/>
          <w:b/>
          <w:bCs/>
          <w:sz w:val="24"/>
          <w:szCs w:val="24"/>
        </w:rPr>
        <w:t>11</w:t>
      </w:r>
      <w:r w:rsidRPr="00A22891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3DC17FD2" w14:textId="77777777" w:rsidR="00977983" w:rsidRPr="00A22891" w:rsidRDefault="00977983" w:rsidP="00977983">
      <w:pPr>
        <w:tabs>
          <w:tab w:val="left" w:pos="426"/>
        </w:tabs>
        <w:autoSpaceDE w:val="0"/>
        <w:autoSpaceDN w:val="0"/>
        <w:adjustRightInd w:val="0"/>
        <w:ind w:hanging="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A2289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52F13645" w14:textId="6937E84C" w:rsidR="00A22891" w:rsidRPr="00B51C4B" w:rsidRDefault="00A22891" w:rsidP="00596446">
      <w:pPr>
        <w:tabs>
          <w:tab w:val="left" w:pos="426"/>
        </w:tabs>
        <w:autoSpaceDE w:val="0"/>
        <w:autoSpaceDN w:val="0"/>
        <w:adjustRightInd w:val="0"/>
        <w:ind w:hanging="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A2289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  <w:r w:rsidR="006A4FA8">
        <w:rPr>
          <w:noProof/>
          <w:lang w:val="en-US"/>
        </w:rPr>
        <mc:AlternateContent>
          <mc:Choice Requires="wps">
            <w:drawing>
              <wp:anchor distT="4294967294" distB="4294967294" distL="114300" distR="114300" simplePos="0" relativeHeight="251657728" behindDoc="0" locked="0" layoutInCell="1" allowOverlap="1" wp14:anchorId="1FF30ABF" wp14:editId="35DFE8CE">
                <wp:simplePos x="0" y="0"/>
                <wp:positionH relativeFrom="column">
                  <wp:posOffset>9525</wp:posOffset>
                </wp:positionH>
                <wp:positionV relativeFrom="paragraph">
                  <wp:posOffset>161924</wp:posOffset>
                </wp:positionV>
                <wp:extent cx="5731510" cy="0"/>
                <wp:effectExtent l="0" t="19050" r="2540" b="0"/>
                <wp:wrapNone/>
                <wp:docPr id="3" name="Straight Connector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731510" cy="0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du="http://schemas.microsoft.com/office/word/2023/wordml/word16du">
            <w:pict>
              <v:line w14:anchorId="5FD8779E" id="Straight Connector 3" o:spid="_x0000_s1026" style="position:absolute;z-index:25165772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.75pt,12.75pt" to="452.05pt,12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" strokecolor="windowText" strokeweight="3pt">
                <v:stroke joinstyle="miter"/>
                <o:lock v:ext="edit" shapetype="f"/>
              </v:line>
            </w:pict>
          </mc:Fallback>
        </mc:AlternateContent>
      </w:r>
    </w:p>
    <w:p w14:paraId="0ABBCE9C" w14:textId="013A1216" w:rsidR="00A22891" w:rsidRDefault="00A22891" w:rsidP="00A2289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B51C4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PAPER:  </w:t>
      </w:r>
      <w:r w:rsidR="00596446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50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 w:rsidRPr="00B51C4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</w:p>
    <w:p w14:paraId="61F1EC78" w14:textId="77777777" w:rsidR="00A22891" w:rsidRPr="00B51C4B" w:rsidRDefault="00A22891" w:rsidP="00A22891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909A178" w14:textId="77777777" w:rsidR="00BF5B10" w:rsidRPr="00A22891" w:rsidRDefault="00BF5B10" w:rsidP="00AB6AD5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14:paraId="427BBC49" w14:textId="77777777" w:rsidR="00E55F38" w:rsidRDefault="00E55F38" w:rsidP="00596446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14:paraId="099262CE" w14:textId="77777777" w:rsidR="000F691D" w:rsidRPr="00A22891" w:rsidRDefault="000F691D" w:rsidP="00596446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sectPr w:rsidR="000F691D" w:rsidRPr="00A22891" w:rsidSect="009B4EEB">
      <w:footerReference w:type="default" r:id="rId42"/>
      <w:pgSz w:w="11906" w:h="16838"/>
      <w:pgMar w:top="961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0E875D3" w14:textId="77777777" w:rsidR="00F149CB" w:rsidRDefault="00F149CB" w:rsidP="006A4FC7">
      <w:pPr>
        <w:spacing w:after="0" w:line="240" w:lineRule="auto"/>
      </w:pPr>
      <w:r>
        <w:separator/>
      </w:r>
    </w:p>
  </w:endnote>
  <w:endnote w:type="continuationSeparator" w:id="0">
    <w:p w14:paraId="50337407" w14:textId="77777777" w:rsidR="00F149CB" w:rsidRDefault="00F149CB" w:rsidP="006A4F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Open Sans Light">
    <w:panose1 w:val="020B0306030504020204"/>
    <w:charset w:val="00"/>
    <w:family w:val="swiss"/>
    <w:pitch w:val="variable"/>
    <w:sig w:usb0="E00002EF" w:usb1="4000205B" w:usb2="00000028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DF611E9" w14:textId="5047516C" w:rsidR="00F717D3" w:rsidRPr="009B4EEB" w:rsidRDefault="009B4EEB" w:rsidP="009B4EEB">
    <w:pPr>
      <w:pStyle w:val="Footer"/>
      <w:tabs>
        <w:tab w:val="clear" w:pos="4513"/>
        <w:tab w:val="center" w:pos="4536"/>
      </w:tabs>
    </w:pPr>
    <w:r>
      <w:rPr>
        <w:rFonts w:ascii="Open Sans Light" w:hAnsi="Open Sans Light" w:cs="Open Sans Light"/>
        <w:sz w:val="20"/>
        <w:szCs w:val="20"/>
      </w:rPr>
      <w:t>2025© Pearson Education Ltd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5CFA106" w14:textId="77777777" w:rsidR="00F149CB" w:rsidRDefault="00F149CB" w:rsidP="006A4FC7">
      <w:pPr>
        <w:spacing w:after="0" w:line="240" w:lineRule="auto"/>
      </w:pPr>
      <w:r>
        <w:separator/>
      </w:r>
    </w:p>
  </w:footnote>
  <w:footnote w:type="continuationSeparator" w:id="0">
    <w:p w14:paraId="0E108CCD" w14:textId="77777777" w:rsidR="00F149CB" w:rsidRDefault="00F149CB" w:rsidP="006A4FC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1D"/>
    <w:multiLevelType w:val="multilevel"/>
    <w:tmpl w:val="EE3877A8"/>
    <w:lvl w:ilvl="0">
      <w:start w:val="1"/>
      <w:numFmt w:val="bullet"/>
      <w:lvlText w:val=""/>
      <w:lvlJc w:val="left"/>
      <w:pPr>
        <w:tabs>
          <w:tab w:val="num" w:pos="0"/>
        </w:tabs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7590716"/>
    <w:multiLevelType w:val="hybridMultilevel"/>
    <w:tmpl w:val="72D23BD0"/>
    <w:lvl w:ilvl="0" w:tplc="09EC0350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16586F0F"/>
    <w:multiLevelType w:val="hybridMultilevel"/>
    <w:tmpl w:val="E332B43A"/>
    <w:lvl w:ilvl="0" w:tplc="0809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3" w15:restartNumberingAfterBreak="0">
    <w:nsid w:val="198718C2"/>
    <w:multiLevelType w:val="hybridMultilevel"/>
    <w:tmpl w:val="E8E2D72E"/>
    <w:lvl w:ilvl="0" w:tplc="A99A1CBE">
      <w:start w:val="1"/>
      <w:numFmt w:val="decimal"/>
      <w:lvlText w:val="%1"/>
      <w:lvlJc w:val="left"/>
      <w:pPr>
        <w:ind w:left="3" w:hanging="570"/>
      </w:pPr>
      <w:rPr>
        <w:rFonts w:cs="Times New Roman"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1953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4113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  <w:rPr>
        <w:rFonts w:cs="Times New Roman"/>
      </w:rPr>
    </w:lvl>
  </w:abstractNum>
  <w:abstractNum w:abstractNumId="4" w15:restartNumberingAfterBreak="0">
    <w:nsid w:val="1FAB14D5"/>
    <w:multiLevelType w:val="hybridMultilevel"/>
    <w:tmpl w:val="869C8828"/>
    <w:lvl w:ilvl="0" w:tplc="39943280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260432C5"/>
    <w:multiLevelType w:val="hybridMultilevel"/>
    <w:tmpl w:val="E6AC1AA2"/>
    <w:lvl w:ilvl="0" w:tplc="05AABBD2">
      <w:start w:val="2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282672DF"/>
    <w:multiLevelType w:val="hybridMultilevel"/>
    <w:tmpl w:val="D1A2DA4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8875D4D"/>
    <w:multiLevelType w:val="hybridMultilevel"/>
    <w:tmpl w:val="5E76334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E1C6A5A"/>
    <w:multiLevelType w:val="hybridMultilevel"/>
    <w:tmpl w:val="B1663258"/>
    <w:lvl w:ilvl="0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0763D11"/>
    <w:multiLevelType w:val="hybridMultilevel"/>
    <w:tmpl w:val="4D762776"/>
    <w:lvl w:ilvl="0" w:tplc="ECF07AB0">
      <w:start w:val="1"/>
      <w:numFmt w:val="lowerRoman"/>
      <w:lvlText w:val="(%1)"/>
      <w:lvlJc w:val="left"/>
      <w:pPr>
        <w:ind w:left="1080" w:hanging="72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0BB0357"/>
    <w:multiLevelType w:val="hybridMultilevel"/>
    <w:tmpl w:val="53508C54"/>
    <w:lvl w:ilvl="0" w:tplc="C27A74EE">
      <w:start w:val="1"/>
      <w:numFmt w:val="lowerRoman"/>
      <w:lvlText w:val="(%1)"/>
      <w:lvlJc w:val="left"/>
      <w:pPr>
        <w:ind w:left="1080" w:hanging="72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 w15:restartNumberingAfterBreak="0">
    <w:nsid w:val="478A4A38"/>
    <w:multiLevelType w:val="hybridMultilevel"/>
    <w:tmpl w:val="F018909C"/>
    <w:lvl w:ilvl="0" w:tplc="0809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14" w15:restartNumberingAfterBreak="0">
    <w:nsid w:val="53855375"/>
    <w:multiLevelType w:val="hybridMultilevel"/>
    <w:tmpl w:val="859AD236"/>
    <w:lvl w:ilvl="0" w:tplc="7E68EA6E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55030D24"/>
    <w:multiLevelType w:val="hybridMultilevel"/>
    <w:tmpl w:val="B37662A0"/>
    <w:lvl w:ilvl="0" w:tplc="08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 w15:restartNumberingAfterBreak="0">
    <w:nsid w:val="64C11159"/>
    <w:multiLevelType w:val="hybridMultilevel"/>
    <w:tmpl w:val="315AC1E0"/>
    <w:lvl w:ilvl="0" w:tplc="A038FB66">
      <w:start w:val="1"/>
      <w:numFmt w:val="decimal"/>
      <w:lvlText w:val="%1."/>
      <w:lvlJc w:val="left"/>
      <w:pPr>
        <w:ind w:left="-207" w:hanging="360"/>
      </w:pPr>
      <w:rPr>
        <w:rFonts w:cs="Times New Roman"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1953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4113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  <w:rPr>
        <w:rFonts w:cs="Times New Roman"/>
      </w:rPr>
    </w:lvl>
  </w:abstractNum>
  <w:abstractNum w:abstractNumId="17" w15:restartNumberingAfterBreak="0">
    <w:nsid w:val="6C176D16"/>
    <w:multiLevelType w:val="hybridMultilevel"/>
    <w:tmpl w:val="834C774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F8C0D6B"/>
    <w:multiLevelType w:val="hybridMultilevel"/>
    <w:tmpl w:val="42A4FAF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9EBC19CE">
      <w:numFmt w:val="bullet"/>
      <w:lvlText w:val="–"/>
      <w:lvlJc w:val="left"/>
      <w:pPr>
        <w:ind w:left="2880" w:hanging="360"/>
      </w:pPr>
      <w:rPr>
        <w:rFonts w:ascii="Arial" w:eastAsia="Times New Roman" w:hAnsi="Aria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7252735C"/>
    <w:multiLevelType w:val="hybridMultilevel"/>
    <w:tmpl w:val="7898DCF6"/>
    <w:lvl w:ilvl="0" w:tplc="7D6AA7D8">
      <w:start w:val="4"/>
      <w:numFmt w:val="decimal"/>
      <w:lvlText w:val="%1."/>
      <w:lvlJc w:val="left"/>
      <w:pPr>
        <w:tabs>
          <w:tab w:val="num" w:pos="3"/>
        </w:tabs>
        <w:ind w:left="3" w:hanging="57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513"/>
        </w:tabs>
        <w:ind w:left="513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1233"/>
        </w:tabs>
        <w:ind w:left="1233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1953"/>
        </w:tabs>
        <w:ind w:left="1953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2673"/>
        </w:tabs>
        <w:ind w:left="2673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3393"/>
        </w:tabs>
        <w:ind w:left="3393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4113"/>
        </w:tabs>
        <w:ind w:left="4113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4833"/>
        </w:tabs>
        <w:ind w:left="4833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5553"/>
        </w:tabs>
        <w:ind w:left="5553" w:hanging="180"/>
      </w:pPr>
    </w:lvl>
  </w:abstractNum>
  <w:abstractNum w:abstractNumId="20" w15:restartNumberingAfterBreak="0">
    <w:nsid w:val="77CA5D9A"/>
    <w:multiLevelType w:val="hybridMultilevel"/>
    <w:tmpl w:val="90EAE74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1" w15:restartNumberingAfterBreak="0">
    <w:nsid w:val="79FD3126"/>
    <w:multiLevelType w:val="hybridMultilevel"/>
    <w:tmpl w:val="4C42D90A"/>
    <w:lvl w:ilvl="0" w:tplc="78CED2F2">
      <w:start w:val="1"/>
      <w:numFmt w:val="lowerLetter"/>
      <w:lvlText w:val="(%1)"/>
      <w:lvlJc w:val="left"/>
      <w:pPr>
        <w:ind w:left="780" w:hanging="420"/>
      </w:pPr>
      <w:rPr>
        <w:rFonts w:cs="Times New Roman"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 w16cid:durableId="777799253">
    <w:abstractNumId w:val="6"/>
  </w:num>
  <w:num w:numId="2" w16cid:durableId="705184207">
    <w:abstractNumId w:val="11"/>
  </w:num>
  <w:num w:numId="3" w16cid:durableId="1125538244">
    <w:abstractNumId w:val="15"/>
  </w:num>
  <w:num w:numId="4" w16cid:durableId="553859128">
    <w:abstractNumId w:val="20"/>
  </w:num>
  <w:num w:numId="5" w16cid:durableId="832530306">
    <w:abstractNumId w:val="16"/>
  </w:num>
  <w:num w:numId="6" w16cid:durableId="732200324">
    <w:abstractNumId w:val="21"/>
  </w:num>
  <w:num w:numId="7" w16cid:durableId="1236085054">
    <w:abstractNumId w:val="18"/>
  </w:num>
  <w:num w:numId="8" w16cid:durableId="1445228756">
    <w:abstractNumId w:val="3"/>
  </w:num>
  <w:num w:numId="9" w16cid:durableId="329261564">
    <w:abstractNumId w:val="10"/>
  </w:num>
  <w:num w:numId="10" w16cid:durableId="2050715773">
    <w:abstractNumId w:val="9"/>
  </w:num>
  <w:num w:numId="11" w16cid:durableId="1804805191">
    <w:abstractNumId w:val="12"/>
  </w:num>
  <w:num w:numId="12" w16cid:durableId="1157646292">
    <w:abstractNumId w:val="0"/>
  </w:num>
  <w:num w:numId="13" w16cid:durableId="1741515411">
    <w:abstractNumId w:val="7"/>
  </w:num>
  <w:num w:numId="14" w16cid:durableId="1564102643">
    <w:abstractNumId w:val="13"/>
  </w:num>
  <w:num w:numId="15" w16cid:durableId="719206339">
    <w:abstractNumId w:val="2"/>
  </w:num>
  <w:num w:numId="16" w16cid:durableId="1982419128">
    <w:abstractNumId w:val="19"/>
  </w:num>
  <w:num w:numId="17" w16cid:durableId="393091501">
    <w:abstractNumId w:val="4"/>
  </w:num>
  <w:num w:numId="18" w16cid:durableId="300115221">
    <w:abstractNumId w:val="5"/>
  </w:num>
  <w:num w:numId="19" w16cid:durableId="2147090759">
    <w:abstractNumId w:val="8"/>
  </w:num>
  <w:num w:numId="20" w16cid:durableId="921331628">
    <w:abstractNumId w:val="1"/>
  </w:num>
  <w:num w:numId="21" w16cid:durableId="1919052715">
    <w:abstractNumId w:val="14"/>
  </w:num>
  <w:num w:numId="22" w16cid:durableId="1230769568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hdrShapeDefaults>
    <o:shapedefaults v:ext="edit" spidmax="2066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15910"/>
    <w:rsid w:val="00002526"/>
    <w:rsid w:val="00007605"/>
    <w:rsid w:val="00007BF5"/>
    <w:rsid w:val="00010CEF"/>
    <w:rsid w:val="0001242B"/>
    <w:rsid w:val="00013DD4"/>
    <w:rsid w:val="0001552E"/>
    <w:rsid w:val="00016206"/>
    <w:rsid w:val="00021983"/>
    <w:rsid w:val="00022FCB"/>
    <w:rsid w:val="000239DB"/>
    <w:rsid w:val="0002534E"/>
    <w:rsid w:val="000266B7"/>
    <w:rsid w:val="00026E99"/>
    <w:rsid w:val="00027794"/>
    <w:rsid w:val="00030335"/>
    <w:rsid w:val="000315A7"/>
    <w:rsid w:val="00031F7C"/>
    <w:rsid w:val="000339E1"/>
    <w:rsid w:val="00034B36"/>
    <w:rsid w:val="00037B3F"/>
    <w:rsid w:val="000425DC"/>
    <w:rsid w:val="00053AE0"/>
    <w:rsid w:val="00053E3D"/>
    <w:rsid w:val="00054C1F"/>
    <w:rsid w:val="00055B02"/>
    <w:rsid w:val="00055FAB"/>
    <w:rsid w:val="00055FB3"/>
    <w:rsid w:val="000568EE"/>
    <w:rsid w:val="00057F39"/>
    <w:rsid w:val="000635DF"/>
    <w:rsid w:val="00066AFF"/>
    <w:rsid w:val="00066B1E"/>
    <w:rsid w:val="00070B5A"/>
    <w:rsid w:val="00070FC3"/>
    <w:rsid w:val="000734F6"/>
    <w:rsid w:val="000745D5"/>
    <w:rsid w:val="00074FE1"/>
    <w:rsid w:val="0007625D"/>
    <w:rsid w:val="00077501"/>
    <w:rsid w:val="0008406A"/>
    <w:rsid w:val="00090486"/>
    <w:rsid w:val="00092633"/>
    <w:rsid w:val="00097070"/>
    <w:rsid w:val="000A0D4F"/>
    <w:rsid w:val="000A0E8F"/>
    <w:rsid w:val="000A1BE1"/>
    <w:rsid w:val="000A2782"/>
    <w:rsid w:val="000A2C08"/>
    <w:rsid w:val="000A59C0"/>
    <w:rsid w:val="000A7998"/>
    <w:rsid w:val="000B2CFA"/>
    <w:rsid w:val="000C037D"/>
    <w:rsid w:val="000C444C"/>
    <w:rsid w:val="000C5405"/>
    <w:rsid w:val="000C776F"/>
    <w:rsid w:val="000D00CB"/>
    <w:rsid w:val="000D0AB5"/>
    <w:rsid w:val="000D2364"/>
    <w:rsid w:val="000D3539"/>
    <w:rsid w:val="000D625B"/>
    <w:rsid w:val="000D6668"/>
    <w:rsid w:val="000D6F7E"/>
    <w:rsid w:val="000D7303"/>
    <w:rsid w:val="000E0D99"/>
    <w:rsid w:val="000F0457"/>
    <w:rsid w:val="000F0EBD"/>
    <w:rsid w:val="000F1758"/>
    <w:rsid w:val="000F46E6"/>
    <w:rsid w:val="000F49D0"/>
    <w:rsid w:val="000F4BF6"/>
    <w:rsid w:val="000F4E99"/>
    <w:rsid w:val="000F4FAB"/>
    <w:rsid w:val="000F691D"/>
    <w:rsid w:val="000F696F"/>
    <w:rsid w:val="0010170A"/>
    <w:rsid w:val="001031B6"/>
    <w:rsid w:val="001037B5"/>
    <w:rsid w:val="00105CB0"/>
    <w:rsid w:val="00107C2D"/>
    <w:rsid w:val="001143A8"/>
    <w:rsid w:val="0011466E"/>
    <w:rsid w:val="0011519F"/>
    <w:rsid w:val="00117A59"/>
    <w:rsid w:val="00117D7B"/>
    <w:rsid w:val="001220BD"/>
    <w:rsid w:val="00123796"/>
    <w:rsid w:val="00124136"/>
    <w:rsid w:val="00124F93"/>
    <w:rsid w:val="00125594"/>
    <w:rsid w:val="001271A2"/>
    <w:rsid w:val="00131124"/>
    <w:rsid w:val="00133DDE"/>
    <w:rsid w:val="00140447"/>
    <w:rsid w:val="00142430"/>
    <w:rsid w:val="001442A3"/>
    <w:rsid w:val="001460ED"/>
    <w:rsid w:val="00146E22"/>
    <w:rsid w:val="00147F4D"/>
    <w:rsid w:val="001512A0"/>
    <w:rsid w:val="00152FE3"/>
    <w:rsid w:val="0015332B"/>
    <w:rsid w:val="001554E5"/>
    <w:rsid w:val="00155994"/>
    <w:rsid w:val="00156B96"/>
    <w:rsid w:val="00157E7B"/>
    <w:rsid w:val="00160EC2"/>
    <w:rsid w:val="00162197"/>
    <w:rsid w:val="001643B7"/>
    <w:rsid w:val="0016527B"/>
    <w:rsid w:val="00165F29"/>
    <w:rsid w:val="0017055D"/>
    <w:rsid w:val="0017099B"/>
    <w:rsid w:val="00171B4A"/>
    <w:rsid w:val="00174B7E"/>
    <w:rsid w:val="00175E2A"/>
    <w:rsid w:val="001778BA"/>
    <w:rsid w:val="001827CF"/>
    <w:rsid w:val="00187D88"/>
    <w:rsid w:val="00193915"/>
    <w:rsid w:val="00196447"/>
    <w:rsid w:val="00196FDF"/>
    <w:rsid w:val="001A0105"/>
    <w:rsid w:val="001A2E45"/>
    <w:rsid w:val="001A36BF"/>
    <w:rsid w:val="001A469B"/>
    <w:rsid w:val="001A46BF"/>
    <w:rsid w:val="001A4DD6"/>
    <w:rsid w:val="001A579D"/>
    <w:rsid w:val="001B055E"/>
    <w:rsid w:val="001B2517"/>
    <w:rsid w:val="001B46C3"/>
    <w:rsid w:val="001B6BE6"/>
    <w:rsid w:val="001C18C1"/>
    <w:rsid w:val="001C2860"/>
    <w:rsid w:val="001C2FE5"/>
    <w:rsid w:val="001C59BE"/>
    <w:rsid w:val="001C719E"/>
    <w:rsid w:val="001D109E"/>
    <w:rsid w:val="001D37C6"/>
    <w:rsid w:val="001D3B10"/>
    <w:rsid w:val="001D6F6F"/>
    <w:rsid w:val="001E1899"/>
    <w:rsid w:val="001E3045"/>
    <w:rsid w:val="001E384A"/>
    <w:rsid w:val="001E75BB"/>
    <w:rsid w:val="001E7AED"/>
    <w:rsid w:val="001E7EC6"/>
    <w:rsid w:val="001F3233"/>
    <w:rsid w:val="001F7410"/>
    <w:rsid w:val="0020189A"/>
    <w:rsid w:val="00203989"/>
    <w:rsid w:val="002061E8"/>
    <w:rsid w:val="002118BE"/>
    <w:rsid w:val="00211E0A"/>
    <w:rsid w:val="00214117"/>
    <w:rsid w:val="00214730"/>
    <w:rsid w:val="00215535"/>
    <w:rsid w:val="00216E06"/>
    <w:rsid w:val="0022054E"/>
    <w:rsid w:val="002209C9"/>
    <w:rsid w:val="00221EE9"/>
    <w:rsid w:val="0022357D"/>
    <w:rsid w:val="00223FC4"/>
    <w:rsid w:val="00224415"/>
    <w:rsid w:val="00225C53"/>
    <w:rsid w:val="00231031"/>
    <w:rsid w:val="00233CB9"/>
    <w:rsid w:val="00233F10"/>
    <w:rsid w:val="002343DF"/>
    <w:rsid w:val="00235040"/>
    <w:rsid w:val="00236043"/>
    <w:rsid w:val="0023705E"/>
    <w:rsid w:val="00240370"/>
    <w:rsid w:val="00241306"/>
    <w:rsid w:val="002414A1"/>
    <w:rsid w:val="00241E35"/>
    <w:rsid w:val="002421B7"/>
    <w:rsid w:val="00243DFA"/>
    <w:rsid w:val="0024400A"/>
    <w:rsid w:val="00245249"/>
    <w:rsid w:val="00246AB8"/>
    <w:rsid w:val="00246FD5"/>
    <w:rsid w:val="00247549"/>
    <w:rsid w:val="00247F41"/>
    <w:rsid w:val="00254D7E"/>
    <w:rsid w:val="00260D14"/>
    <w:rsid w:val="002612A7"/>
    <w:rsid w:val="00262F57"/>
    <w:rsid w:val="002647FF"/>
    <w:rsid w:val="0026493A"/>
    <w:rsid w:val="00265825"/>
    <w:rsid w:val="00265CC7"/>
    <w:rsid w:val="00266FDC"/>
    <w:rsid w:val="00267B73"/>
    <w:rsid w:val="00271724"/>
    <w:rsid w:val="0027491D"/>
    <w:rsid w:val="002759DD"/>
    <w:rsid w:val="00276A76"/>
    <w:rsid w:val="00277B44"/>
    <w:rsid w:val="0028330E"/>
    <w:rsid w:val="0028478B"/>
    <w:rsid w:val="002878C9"/>
    <w:rsid w:val="00291F3B"/>
    <w:rsid w:val="00293540"/>
    <w:rsid w:val="0029634B"/>
    <w:rsid w:val="002971F9"/>
    <w:rsid w:val="00297B28"/>
    <w:rsid w:val="00297C23"/>
    <w:rsid w:val="002A1CAE"/>
    <w:rsid w:val="002A54C2"/>
    <w:rsid w:val="002B0009"/>
    <w:rsid w:val="002B3784"/>
    <w:rsid w:val="002B4F2B"/>
    <w:rsid w:val="002B5B3D"/>
    <w:rsid w:val="002B665F"/>
    <w:rsid w:val="002B673E"/>
    <w:rsid w:val="002B7A38"/>
    <w:rsid w:val="002C0A8F"/>
    <w:rsid w:val="002C3FA7"/>
    <w:rsid w:val="002C4524"/>
    <w:rsid w:val="002C602F"/>
    <w:rsid w:val="002D0881"/>
    <w:rsid w:val="002D2AD3"/>
    <w:rsid w:val="002D4856"/>
    <w:rsid w:val="002D4D3B"/>
    <w:rsid w:val="002D4FCE"/>
    <w:rsid w:val="002D5100"/>
    <w:rsid w:val="002D570F"/>
    <w:rsid w:val="002D7812"/>
    <w:rsid w:val="002E0D0A"/>
    <w:rsid w:val="002E2622"/>
    <w:rsid w:val="002F0589"/>
    <w:rsid w:val="002F0FB8"/>
    <w:rsid w:val="002F1300"/>
    <w:rsid w:val="002F334D"/>
    <w:rsid w:val="002F3C1E"/>
    <w:rsid w:val="002F483F"/>
    <w:rsid w:val="00302217"/>
    <w:rsid w:val="00303118"/>
    <w:rsid w:val="003033DB"/>
    <w:rsid w:val="003034AE"/>
    <w:rsid w:val="003058ED"/>
    <w:rsid w:val="00310CA7"/>
    <w:rsid w:val="003119C0"/>
    <w:rsid w:val="00311CB5"/>
    <w:rsid w:val="003131B6"/>
    <w:rsid w:val="003157AD"/>
    <w:rsid w:val="0031583B"/>
    <w:rsid w:val="00316B60"/>
    <w:rsid w:val="00317801"/>
    <w:rsid w:val="00320095"/>
    <w:rsid w:val="00323EB8"/>
    <w:rsid w:val="00327155"/>
    <w:rsid w:val="003315D3"/>
    <w:rsid w:val="00333001"/>
    <w:rsid w:val="00334A66"/>
    <w:rsid w:val="003361CE"/>
    <w:rsid w:val="0033742F"/>
    <w:rsid w:val="00337EBD"/>
    <w:rsid w:val="00337F4A"/>
    <w:rsid w:val="0034566A"/>
    <w:rsid w:val="00350A7E"/>
    <w:rsid w:val="003528DC"/>
    <w:rsid w:val="00352D32"/>
    <w:rsid w:val="00353D34"/>
    <w:rsid w:val="003540A4"/>
    <w:rsid w:val="00355D68"/>
    <w:rsid w:val="0035641A"/>
    <w:rsid w:val="003567B4"/>
    <w:rsid w:val="00356906"/>
    <w:rsid w:val="00356BD5"/>
    <w:rsid w:val="00357D1B"/>
    <w:rsid w:val="0036210A"/>
    <w:rsid w:val="0036328E"/>
    <w:rsid w:val="003662F6"/>
    <w:rsid w:val="0036722A"/>
    <w:rsid w:val="003715D7"/>
    <w:rsid w:val="003734C3"/>
    <w:rsid w:val="0037358A"/>
    <w:rsid w:val="0037449B"/>
    <w:rsid w:val="0037600C"/>
    <w:rsid w:val="0038025E"/>
    <w:rsid w:val="0038372B"/>
    <w:rsid w:val="00383F73"/>
    <w:rsid w:val="0038607B"/>
    <w:rsid w:val="00394A43"/>
    <w:rsid w:val="00396473"/>
    <w:rsid w:val="00397CBC"/>
    <w:rsid w:val="003A543E"/>
    <w:rsid w:val="003A73CD"/>
    <w:rsid w:val="003A76AC"/>
    <w:rsid w:val="003B0C4E"/>
    <w:rsid w:val="003B427E"/>
    <w:rsid w:val="003B47CC"/>
    <w:rsid w:val="003B4B77"/>
    <w:rsid w:val="003B626A"/>
    <w:rsid w:val="003C321B"/>
    <w:rsid w:val="003C3225"/>
    <w:rsid w:val="003C4235"/>
    <w:rsid w:val="003C781A"/>
    <w:rsid w:val="003D150E"/>
    <w:rsid w:val="003D15B0"/>
    <w:rsid w:val="003D2208"/>
    <w:rsid w:val="003D25DF"/>
    <w:rsid w:val="003D5CA4"/>
    <w:rsid w:val="003D62FE"/>
    <w:rsid w:val="003D64D4"/>
    <w:rsid w:val="003D7E97"/>
    <w:rsid w:val="003E101F"/>
    <w:rsid w:val="003E1E15"/>
    <w:rsid w:val="003E631B"/>
    <w:rsid w:val="003E7C76"/>
    <w:rsid w:val="003F0C98"/>
    <w:rsid w:val="003F0EB4"/>
    <w:rsid w:val="003F183C"/>
    <w:rsid w:val="003F303E"/>
    <w:rsid w:val="003F405E"/>
    <w:rsid w:val="003F489B"/>
    <w:rsid w:val="003F5CFA"/>
    <w:rsid w:val="00401F9D"/>
    <w:rsid w:val="00406BAD"/>
    <w:rsid w:val="00407A3B"/>
    <w:rsid w:val="00410929"/>
    <w:rsid w:val="00410ED7"/>
    <w:rsid w:val="004138B9"/>
    <w:rsid w:val="00417C5A"/>
    <w:rsid w:val="004204AF"/>
    <w:rsid w:val="00420899"/>
    <w:rsid w:val="00421D29"/>
    <w:rsid w:val="00422C78"/>
    <w:rsid w:val="004240B5"/>
    <w:rsid w:val="0042556D"/>
    <w:rsid w:val="00426BF7"/>
    <w:rsid w:val="00430203"/>
    <w:rsid w:val="00434F7C"/>
    <w:rsid w:val="00435FC5"/>
    <w:rsid w:val="00437E34"/>
    <w:rsid w:val="0044364F"/>
    <w:rsid w:val="00443FF2"/>
    <w:rsid w:val="00445BF8"/>
    <w:rsid w:val="00446111"/>
    <w:rsid w:val="00447795"/>
    <w:rsid w:val="0045098F"/>
    <w:rsid w:val="0045111D"/>
    <w:rsid w:val="00453AC9"/>
    <w:rsid w:val="00460E86"/>
    <w:rsid w:val="0046172E"/>
    <w:rsid w:val="00461AE4"/>
    <w:rsid w:val="00461BCB"/>
    <w:rsid w:val="00462122"/>
    <w:rsid w:val="00462280"/>
    <w:rsid w:val="004719CD"/>
    <w:rsid w:val="004749E1"/>
    <w:rsid w:val="004769F9"/>
    <w:rsid w:val="00477895"/>
    <w:rsid w:val="00477E41"/>
    <w:rsid w:val="00484793"/>
    <w:rsid w:val="0048541C"/>
    <w:rsid w:val="0048543C"/>
    <w:rsid w:val="00492019"/>
    <w:rsid w:val="0049509A"/>
    <w:rsid w:val="00497D4A"/>
    <w:rsid w:val="004A2C15"/>
    <w:rsid w:val="004A6789"/>
    <w:rsid w:val="004B56BC"/>
    <w:rsid w:val="004B66E6"/>
    <w:rsid w:val="004B6A5E"/>
    <w:rsid w:val="004C2B08"/>
    <w:rsid w:val="004C7A98"/>
    <w:rsid w:val="004C7FAE"/>
    <w:rsid w:val="004D299D"/>
    <w:rsid w:val="004D3EB1"/>
    <w:rsid w:val="004D4DB4"/>
    <w:rsid w:val="004E4708"/>
    <w:rsid w:val="004E6D75"/>
    <w:rsid w:val="004E7645"/>
    <w:rsid w:val="004E774C"/>
    <w:rsid w:val="004F0476"/>
    <w:rsid w:val="004F0B91"/>
    <w:rsid w:val="004F4125"/>
    <w:rsid w:val="004F6D02"/>
    <w:rsid w:val="0050150D"/>
    <w:rsid w:val="00502226"/>
    <w:rsid w:val="00502CE0"/>
    <w:rsid w:val="00502EAD"/>
    <w:rsid w:val="00510D07"/>
    <w:rsid w:val="0051118B"/>
    <w:rsid w:val="005129E2"/>
    <w:rsid w:val="005136D9"/>
    <w:rsid w:val="00514F3A"/>
    <w:rsid w:val="00517AC6"/>
    <w:rsid w:val="005205A9"/>
    <w:rsid w:val="00523AAD"/>
    <w:rsid w:val="005337C5"/>
    <w:rsid w:val="00541414"/>
    <w:rsid w:val="005439E5"/>
    <w:rsid w:val="0054419C"/>
    <w:rsid w:val="00544F36"/>
    <w:rsid w:val="0054666E"/>
    <w:rsid w:val="00546B9B"/>
    <w:rsid w:val="00547151"/>
    <w:rsid w:val="00547FB8"/>
    <w:rsid w:val="005502AD"/>
    <w:rsid w:val="00550DCF"/>
    <w:rsid w:val="00554518"/>
    <w:rsid w:val="00560115"/>
    <w:rsid w:val="0056107E"/>
    <w:rsid w:val="00561F8A"/>
    <w:rsid w:val="00562471"/>
    <w:rsid w:val="005660C1"/>
    <w:rsid w:val="00567792"/>
    <w:rsid w:val="005704BF"/>
    <w:rsid w:val="0057085B"/>
    <w:rsid w:val="0057138E"/>
    <w:rsid w:val="0057374D"/>
    <w:rsid w:val="0057463F"/>
    <w:rsid w:val="005821A3"/>
    <w:rsid w:val="00594566"/>
    <w:rsid w:val="00596446"/>
    <w:rsid w:val="00596C53"/>
    <w:rsid w:val="00597DA3"/>
    <w:rsid w:val="005A2CC7"/>
    <w:rsid w:val="005B1E95"/>
    <w:rsid w:val="005B352A"/>
    <w:rsid w:val="005C097B"/>
    <w:rsid w:val="005C205B"/>
    <w:rsid w:val="005C39FB"/>
    <w:rsid w:val="005C57B3"/>
    <w:rsid w:val="005D01F8"/>
    <w:rsid w:val="005D1698"/>
    <w:rsid w:val="005D3941"/>
    <w:rsid w:val="005D564C"/>
    <w:rsid w:val="005D685F"/>
    <w:rsid w:val="005D6B0D"/>
    <w:rsid w:val="005D716C"/>
    <w:rsid w:val="005E02BD"/>
    <w:rsid w:val="005E0A65"/>
    <w:rsid w:val="005E0E62"/>
    <w:rsid w:val="005E13E2"/>
    <w:rsid w:val="005E34C4"/>
    <w:rsid w:val="005E3665"/>
    <w:rsid w:val="005F2B52"/>
    <w:rsid w:val="005F3264"/>
    <w:rsid w:val="005F4ECC"/>
    <w:rsid w:val="005F797D"/>
    <w:rsid w:val="00600B89"/>
    <w:rsid w:val="006024BB"/>
    <w:rsid w:val="00603265"/>
    <w:rsid w:val="00603697"/>
    <w:rsid w:val="00604898"/>
    <w:rsid w:val="00607991"/>
    <w:rsid w:val="0061659B"/>
    <w:rsid w:val="00617736"/>
    <w:rsid w:val="00620207"/>
    <w:rsid w:val="00620BBA"/>
    <w:rsid w:val="006215E9"/>
    <w:rsid w:val="00626774"/>
    <w:rsid w:val="0062700E"/>
    <w:rsid w:val="0063108E"/>
    <w:rsid w:val="00631268"/>
    <w:rsid w:val="0063441B"/>
    <w:rsid w:val="00636BE0"/>
    <w:rsid w:val="006379B8"/>
    <w:rsid w:val="00642CDE"/>
    <w:rsid w:val="006435D1"/>
    <w:rsid w:val="00645BAB"/>
    <w:rsid w:val="00645CB5"/>
    <w:rsid w:val="00650D11"/>
    <w:rsid w:val="006545DE"/>
    <w:rsid w:val="006558EB"/>
    <w:rsid w:val="0066014B"/>
    <w:rsid w:val="00660442"/>
    <w:rsid w:val="00661844"/>
    <w:rsid w:val="00661879"/>
    <w:rsid w:val="00661DF9"/>
    <w:rsid w:val="006620AA"/>
    <w:rsid w:val="006631AC"/>
    <w:rsid w:val="00664B09"/>
    <w:rsid w:val="0066663E"/>
    <w:rsid w:val="00667133"/>
    <w:rsid w:val="00670688"/>
    <w:rsid w:val="0067357C"/>
    <w:rsid w:val="00673886"/>
    <w:rsid w:val="0067406A"/>
    <w:rsid w:val="0067495B"/>
    <w:rsid w:val="00674AF8"/>
    <w:rsid w:val="00680965"/>
    <w:rsid w:val="00681694"/>
    <w:rsid w:val="006842AE"/>
    <w:rsid w:val="0068510E"/>
    <w:rsid w:val="0068549E"/>
    <w:rsid w:val="006927CD"/>
    <w:rsid w:val="00692877"/>
    <w:rsid w:val="0069481E"/>
    <w:rsid w:val="0069794A"/>
    <w:rsid w:val="00697E2E"/>
    <w:rsid w:val="00697E82"/>
    <w:rsid w:val="006A4E86"/>
    <w:rsid w:val="006A4FA8"/>
    <w:rsid w:val="006A4FC7"/>
    <w:rsid w:val="006A6146"/>
    <w:rsid w:val="006A6C14"/>
    <w:rsid w:val="006B4466"/>
    <w:rsid w:val="006C209E"/>
    <w:rsid w:val="006C5454"/>
    <w:rsid w:val="006C5C85"/>
    <w:rsid w:val="006C72CE"/>
    <w:rsid w:val="006D2740"/>
    <w:rsid w:val="006D2899"/>
    <w:rsid w:val="006D3B05"/>
    <w:rsid w:val="006D3BDE"/>
    <w:rsid w:val="006D3DBC"/>
    <w:rsid w:val="006D3E1D"/>
    <w:rsid w:val="006D49EE"/>
    <w:rsid w:val="006D7551"/>
    <w:rsid w:val="006E02FD"/>
    <w:rsid w:val="006E26EB"/>
    <w:rsid w:val="006E2F44"/>
    <w:rsid w:val="006E3266"/>
    <w:rsid w:val="006E4082"/>
    <w:rsid w:val="006E70F9"/>
    <w:rsid w:val="006F6C86"/>
    <w:rsid w:val="00703753"/>
    <w:rsid w:val="00703F17"/>
    <w:rsid w:val="007047D6"/>
    <w:rsid w:val="007053C6"/>
    <w:rsid w:val="00707A99"/>
    <w:rsid w:val="00710540"/>
    <w:rsid w:val="0071110B"/>
    <w:rsid w:val="0071499E"/>
    <w:rsid w:val="007153F4"/>
    <w:rsid w:val="00717C4E"/>
    <w:rsid w:val="007210F8"/>
    <w:rsid w:val="007216B2"/>
    <w:rsid w:val="00721F63"/>
    <w:rsid w:val="00722D9B"/>
    <w:rsid w:val="0072527B"/>
    <w:rsid w:val="007266F1"/>
    <w:rsid w:val="00727C30"/>
    <w:rsid w:val="00727DB3"/>
    <w:rsid w:val="00730921"/>
    <w:rsid w:val="007318F1"/>
    <w:rsid w:val="00740188"/>
    <w:rsid w:val="00740806"/>
    <w:rsid w:val="00741F0C"/>
    <w:rsid w:val="00744AA3"/>
    <w:rsid w:val="00745443"/>
    <w:rsid w:val="007460F3"/>
    <w:rsid w:val="00746960"/>
    <w:rsid w:val="007523CD"/>
    <w:rsid w:val="00753780"/>
    <w:rsid w:val="00753B6B"/>
    <w:rsid w:val="00756403"/>
    <w:rsid w:val="00760D12"/>
    <w:rsid w:val="007635CF"/>
    <w:rsid w:val="007640ED"/>
    <w:rsid w:val="0076450E"/>
    <w:rsid w:val="00766D97"/>
    <w:rsid w:val="00770BA9"/>
    <w:rsid w:val="00774F53"/>
    <w:rsid w:val="00775171"/>
    <w:rsid w:val="007767B6"/>
    <w:rsid w:val="00776ED4"/>
    <w:rsid w:val="007837B8"/>
    <w:rsid w:val="007870E2"/>
    <w:rsid w:val="00790D6C"/>
    <w:rsid w:val="00791BFB"/>
    <w:rsid w:val="00793643"/>
    <w:rsid w:val="007A0357"/>
    <w:rsid w:val="007A0649"/>
    <w:rsid w:val="007A15FC"/>
    <w:rsid w:val="007A57AD"/>
    <w:rsid w:val="007A76B2"/>
    <w:rsid w:val="007B211F"/>
    <w:rsid w:val="007B3D97"/>
    <w:rsid w:val="007B464B"/>
    <w:rsid w:val="007B48A3"/>
    <w:rsid w:val="007B4C2B"/>
    <w:rsid w:val="007B6590"/>
    <w:rsid w:val="007C1C1E"/>
    <w:rsid w:val="007C7732"/>
    <w:rsid w:val="007D09D8"/>
    <w:rsid w:val="007D722B"/>
    <w:rsid w:val="007E010E"/>
    <w:rsid w:val="007E576C"/>
    <w:rsid w:val="007E5CC7"/>
    <w:rsid w:val="007E7B6A"/>
    <w:rsid w:val="007F21B3"/>
    <w:rsid w:val="007F2283"/>
    <w:rsid w:val="007F52EE"/>
    <w:rsid w:val="007F6B74"/>
    <w:rsid w:val="007F7EAD"/>
    <w:rsid w:val="00800DA7"/>
    <w:rsid w:val="008023D1"/>
    <w:rsid w:val="00804A5B"/>
    <w:rsid w:val="00811BA8"/>
    <w:rsid w:val="00812280"/>
    <w:rsid w:val="008149D6"/>
    <w:rsid w:val="00814A66"/>
    <w:rsid w:val="00815910"/>
    <w:rsid w:val="00817789"/>
    <w:rsid w:val="008225F6"/>
    <w:rsid w:val="0082274F"/>
    <w:rsid w:val="0082347E"/>
    <w:rsid w:val="00824405"/>
    <w:rsid w:val="00824AE6"/>
    <w:rsid w:val="00826B7E"/>
    <w:rsid w:val="0083072C"/>
    <w:rsid w:val="00831B53"/>
    <w:rsid w:val="00834F25"/>
    <w:rsid w:val="00834F51"/>
    <w:rsid w:val="008354A9"/>
    <w:rsid w:val="00837ECB"/>
    <w:rsid w:val="008401A9"/>
    <w:rsid w:val="00846752"/>
    <w:rsid w:val="00852EA5"/>
    <w:rsid w:val="00853AB1"/>
    <w:rsid w:val="00854139"/>
    <w:rsid w:val="00855775"/>
    <w:rsid w:val="00855BA2"/>
    <w:rsid w:val="0086390E"/>
    <w:rsid w:val="00864891"/>
    <w:rsid w:val="00867B6E"/>
    <w:rsid w:val="00871736"/>
    <w:rsid w:val="00876A88"/>
    <w:rsid w:val="008815BF"/>
    <w:rsid w:val="00881AD7"/>
    <w:rsid w:val="00883D5D"/>
    <w:rsid w:val="00884826"/>
    <w:rsid w:val="0088635A"/>
    <w:rsid w:val="008863A9"/>
    <w:rsid w:val="008877D7"/>
    <w:rsid w:val="0089278B"/>
    <w:rsid w:val="00895328"/>
    <w:rsid w:val="00896951"/>
    <w:rsid w:val="00896DF5"/>
    <w:rsid w:val="0089776A"/>
    <w:rsid w:val="008A0AEE"/>
    <w:rsid w:val="008A102E"/>
    <w:rsid w:val="008B05CE"/>
    <w:rsid w:val="008B23E7"/>
    <w:rsid w:val="008B6283"/>
    <w:rsid w:val="008B6AF2"/>
    <w:rsid w:val="008C10EE"/>
    <w:rsid w:val="008C28DC"/>
    <w:rsid w:val="008C2E89"/>
    <w:rsid w:val="008C32B4"/>
    <w:rsid w:val="008C3B79"/>
    <w:rsid w:val="008C3D06"/>
    <w:rsid w:val="008C4114"/>
    <w:rsid w:val="008C411C"/>
    <w:rsid w:val="008C5996"/>
    <w:rsid w:val="008D08B7"/>
    <w:rsid w:val="008D1D28"/>
    <w:rsid w:val="008D3385"/>
    <w:rsid w:val="008D448D"/>
    <w:rsid w:val="008D676E"/>
    <w:rsid w:val="008E2ECF"/>
    <w:rsid w:val="008E3320"/>
    <w:rsid w:val="008E3632"/>
    <w:rsid w:val="008E40AB"/>
    <w:rsid w:val="008E5A05"/>
    <w:rsid w:val="008F2CE7"/>
    <w:rsid w:val="008F3539"/>
    <w:rsid w:val="009061B0"/>
    <w:rsid w:val="00910AC6"/>
    <w:rsid w:val="00912824"/>
    <w:rsid w:val="009138BB"/>
    <w:rsid w:val="009205B6"/>
    <w:rsid w:val="00921BDE"/>
    <w:rsid w:val="00922ACA"/>
    <w:rsid w:val="00925C39"/>
    <w:rsid w:val="009275AE"/>
    <w:rsid w:val="00927B90"/>
    <w:rsid w:val="00931163"/>
    <w:rsid w:val="00932573"/>
    <w:rsid w:val="0093381B"/>
    <w:rsid w:val="00943271"/>
    <w:rsid w:val="0094464B"/>
    <w:rsid w:val="00951BBE"/>
    <w:rsid w:val="009522CB"/>
    <w:rsid w:val="009530B3"/>
    <w:rsid w:val="00953571"/>
    <w:rsid w:val="00955B02"/>
    <w:rsid w:val="00960093"/>
    <w:rsid w:val="00960A85"/>
    <w:rsid w:val="00963640"/>
    <w:rsid w:val="009675D9"/>
    <w:rsid w:val="00970D4B"/>
    <w:rsid w:val="0097639A"/>
    <w:rsid w:val="00977983"/>
    <w:rsid w:val="00981333"/>
    <w:rsid w:val="009841C5"/>
    <w:rsid w:val="0098501F"/>
    <w:rsid w:val="009855BB"/>
    <w:rsid w:val="00987A5E"/>
    <w:rsid w:val="00992989"/>
    <w:rsid w:val="009939EE"/>
    <w:rsid w:val="00993DDF"/>
    <w:rsid w:val="00993FBD"/>
    <w:rsid w:val="0099452E"/>
    <w:rsid w:val="00996CEE"/>
    <w:rsid w:val="009A0758"/>
    <w:rsid w:val="009A0855"/>
    <w:rsid w:val="009A7A7B"/>
    <w:rsid w:val="009B1A54"/>
    <w:rsid w:val="009B1B75"/>
    <w:rsid w:val="009B21B4"/>
    <w:rsid w:val="009B2D83"/>
    <w:rsid w:val="009B4EEB"/>
    <w:rsid w:val="009B7982"/>
    <w:rsid w:val="009B7E42"/>
    <w:rsid w:val="009C034C"/>
    <w:rsid w:val="009C2298"/>
    <w:rsid w:val="009C30FA"/>
    <w:rsid w:val="009C3BC5"/>
    <w:rsid w:val="009C3E51"/>
    <w:rsid w:val="009C64DE"/>
    <w:rsid w:val="009C7B0B"/>
    <w:rsid w:val="009D741E"/>
    <w:rsid w:val="009E0BBA"/>
    <w:rsid w:val="009E5ECE"/>
    <w:rsid w:val="009E6FF5"/>
    <w:rsid w:val="009E7818"/>
    <w:rsid w:val="009F02D8"/>
    <w:rsid w:val="009F3186"/>
    <w:rsid w:val="009F4668"/>
    <w:rsid w:val="009F4AC2"/>
    <w:rsid w:val="009F6EDF"/>
    <w:rsid w:val="00A00853"/>
    <w:rsid w:val="00A02B59"/>
    <w:rsid w:val="00A0765F"/>
    <w:rsid w:val="00A10019"/>
    <w:rsid w:val="00A1084E"/>
    <w:rsid w:val="00A110AB"/>
    <w:rsid w:val="00A11E6E"/>
    <w:rsid w:val="00A122C0"/>
    <w:rsid w:val="00A123A2"/>
    <w:rsid w:val="00A12AA0"/>
    <w:rsid w:val="00A132CE"/>
    <w:rsid w:val="00A13DBE"/>
    <w:rsid w:val="00A16327"/>
    <w:rsid w:val="00A1671E"/>
    <w:rsid w:val="00A20B5A"/>
    <w:rsid w:val="00A216FA"/>
    <w:rsid w:val="00A22891"/>
    <w:rsid w:val="00A24FC4"/>
    <w:rsid w:val="00A27212"/>
    <w:rsid w:val="00A30FD8"/>
    <w:rsid w:val="00A316EF"/>
    <w:rsid w:val="00A33747"/>
    <w:rsid w:val="00A343C7"/>
    <w:rsid w:val="00A343DB"/>
    <w:rsid w:val="00A35199"/>
    <w:rsid w:val="00A404FB"/>
    <w:rsid w:val="00A40F97"/>
    <w:rsid w:val="00A42E6D"/>
    <w:rsid w:val="00A4464C"/>
    <w:rsid w:val="00A5139C"/>
    <w:rsid w:val="00A5159E"/>
    <w:rsid w:val="00A520C5"/>
    <w:rsid w:val="00A54D9E"/>
    <w:rsid w:val="00A54EEF"/>
    <w:rsid w:val="00A6255A"/>
    <w:rsid w:val="00A6459F"/>
    <w:rsid w:val="00A71CC2"/>
    <w:rsid w:val="00A74731"/>
    <w:rsid w:val="00A74A39"/>
    <w:rsid w:val="00A7624F"/>
    <w:rsid w:val="00A76657"/>
    <w:rsid w:val="00A77378"/>
    <w:rsid w:val="00A777FA"/>
    <w:rsid w:val="00A84963"/>
    <w:rsid w:val="00A856EA"/>
    <w:rsid w:val="00A87D68"/>
    <w:rsid w:val="00A9018C"/>
    <w:rsid w:val="00A902C5"/>
    <w:rsid w:val="00A90AD7"/>
    <w:rsid w:val="00A92EE6"/>
    <w:rsid w:val="00A96C85"/>
    <w:rsid w:val="00AA58C6"/>
    <w:rsid w:val="00AB00D7"/>
    <w:rsid w:val="00AB083B"/>
    <w:rsid w:val="00AB0CB6"/>
    <w:rsid w:val="00AB143E"/>
    <w:rsid w:val="00AB2363"/>
    <w:rsid w:val="00AB6AD5"/>
    <w:rsid w:val="00AC5355"/>
    <w:rsid w:val="00AC5EED"/>
    <w:rsid w:val="00AC5F35"/>
    <w:rsid w:val="00AC7721"/>
    <w:rsid w:val="00AD0841"/>
    <w:rsid w:val="00AD361D"/>
    <w:rsid w:val="00AD42A4"/>
    <w:rsid w:val="00AD6F90"/>
    <w:rsid w:val="00AE06EE"/>
    <w:rsid w:val="00AE3D81"/>
    <w:rsid w:val="00AE65F9"/>
    <w:rsid w:val="00AE7F4A"/>
    <w:rsid w:val="00AF0E5C"/>
    <w:rsid w:val="00AF4C54"/>
    <w:rsid w:val="00B00326"/>
    <w:rsid w:val="00B021EB"/>
    <w:rsid w:val="00B02C2F"/>
    <w:rsid w:val="00B06B9A"/>
    <w:rsid w:val="00B07B06"/>
    <w:rsid w:val="00B07B48"/>
    <w:rsid w:val="00B13411"/>
    <w:rsid w:val="00B1382F"/>
    <w:rsid w:val="00B1587D"/>
    <w:rsid w:val="00B176E8"/>
    <w:rsid w:val="00B208B9"/>
    <w:rsid w:val="00B20AC3"/>
    <w:rsid w:val="00B2326F"/>
    <w:rsid w:val="00B23664"/>
    <w:rsid w:val="00B24557"/>
    <w:rsid w:val="00B316E2"/>
    <w:rsid w:val="00B336F6"/>
    <w:rsid w:val="00B33C9A"/>
    <w:rsid w:val="00B36353"/>
    <w:rsid w:val="00B40E98"/>
    <w:rsid w:val="00B41807"/>
    <w:rsid w:val="00B436E3"/>
    <w:rsid w:val="00B4504D"/>
    <w:rsid w:val="00B51C4B"/>
    <w:rsid w:val="00B560B6"/>
    <w:rsid w:val="00B57905"/>
    <w:rsid w:val="00B607BB"/>
    <w:rsid w:val="00B62BDC"/>
    <w:rsid w:val="00B65392"/>
    <w:rsid w:val="00B65508"/>
    <w:rsid w:val="00B706BD"/>
    <w:rsid w:val="00B70D31"/>
    <w:rsid w:val="00B7108B"/>
    <w:rsid w:val="00B74B97"/>
    <w:rsid w:val="00B75826"/>
    <w:rsid w:val="00B8086A"/>
    <w:rsid w:val="00B8352D"/>
    <w:rsid w:val="00B844EF"/>
    <w:rsid w:val="00B8570D"/>
    <w:rsid w:val="00B85B58"/>
    <w:rsid w:val="00B90478"/>
    <w:rsid w:val="00B92653"/>
    <w:rsid w:val="00B92D8F"/>
    <w:rsid w:val="00B931A6"/>
    <w:rsid w:val="00B93EC6"/>
    <w:rsid w:val="00B946DA"/>
    <w:rsid w:val="00B96409"/>
    <w:rsid w:val="00BA09B4"/>
    <w:rsid w:val="00BA10B0"/>
    <w:rsid w:val="00BA4F4A"/>
    <w:rsid w:val="00BA4F4B"/>
    <w:rsid w:val="00BA6448"/>
    <w:rsid w:val="00BB33D8"/>
    <w:rsid w:val="00BB34D6"/>
    <w:rsid w:val="00BB3539"/>
    <w:rsid w:val="00BB474A"/>
    <w:rsid w:val="00BB6312"/>
    <w:rsid w:val="00BB6905"/>
    <w:rsid w:val="00BC0F3F"/>
    <w:rsid w:val="00BC1BDA"/>
    <w:rsid w:val="00BC2600"/>
    <w:rsid w:val="00BC4115"/>
    <w:rsid w:val="00BC48BD"/>
    <w:rsid w:val="00BC6090"/>
    <w:rsid w:val="00BC71DF"/>
    <w:rsid w:val="00BC7752"/>
    <w:rsid w:val="00BD1876"/>
    <w:rsid w:val="00BD28F2"/>
    <w:rsid w:val="00BE0B9D"/>
    <w:rsid w:val="00BE15A0"/>
    <w:rsid w:val="00BE17D9"/>
    <w:rsid w:val="00BE4CE7"/>
    <w:rsid w:val="00BE794E"/>
    <w:rsid w:val="00BF04D9"/>
    <w:rsid w:val="00BF067C"/>
    <w:rsid w:val="00BF1CBD"/>
    <w:rsid w:val="00BF32B7"/>
    <w:rsid w:val="00BF5399"/>
    <w:rsid w:val="00BF5B10"/>
    <w:rsid w:val="00BF76A4"/>
    <w:rsid w:val="00C020C3"/>
    <w:rsid w:val="00C107D3"/>
    <w:rsid w:val="00C1182F"/>
    <w:rsid w:val="00C1262A"/>
    <w:rsid w:val="00C14517"/>
    <w:rsid w:val="00C14AD1"/>
    <w:rsid w:val="00C17990"/>
    <w:rsid w:val="00C200B4"/>
    <w:rsid w:val="00C22F32"/>
    <w:rsid w:val="00C24879"/>
    <w:rsid w:val="00C25251"/>
    <w:rsid w:val="00C27F21"/>
    <w:rsid w:val="00C33023"/>
    <w:rsid w:val="00C33121"/>
    <w:rsid w:val="00C337A5"/>
    <w:rsid w:val="00C37482"/>
    <w:rsid w:val="00C3787D"/>
    <w:rsid w:val="00C40A58"/>
    <w:rsid w:val="00C40C8D"/>
    <w:rsid w:val="00C41528"/>
    <w:rsid w:val="00C433BE"/>
    <w:rsid w:val="00C444B2"/>
    <w:rsid w:val="00C44DAA"/>
    <w:rsid w:val="00C56796"/>
    <w:rsid w:val="00C56F4C"/>
    <w:rsid w:val="00C56F7D"/>
    <w:rsid w:val="00C57C2F"/>
    <w:rsid w:val="00C57F6B"/>
    <w:rsid w:val="00C6067B"/>
    <w:rsid w:val="00C611A7"/>
    <w:rsid w:val="00C6296D"/>
    <w:rsid w:val="00C632BB"/>
    <w:rsid w:val="00C636BE"/>
    <w:rsid w:val="00C63D5A"/>
    <w:rsid w:val="00C67104"/>
    <w:rsid w:val="00C67F4E"/>
    <w:rsid w:val="00C71113"/>
    <w:rsid w:val="00C71379"/>
    <w:rsid w:val="00C74FEF"/>
    <w:rsid w:val="00C75DA7"/>
    <w:rsid w:val="00C8161B"/>
    <w:rsid w:val="00C93153"/>
    <w:rsid w:val="00C93391"/>
    <w:rsid w:val="00C949A3"/>
    <w:rsid w:val="00C953C8"/>
    <w:rsid w:val="00C96920"/>
    <w:rsid w:val="00CA0413"/>
    <w:rsid w:val="00CA2EC3"/>
    <w:rsid w:val="00CA3750"/>
    <w:rsid w:val="00CA3BBF"/>
    <w:rsid w:val="00CA3BE8"/>
    <w:rsid w:val="00CA4A8E"/>
    <w:rsid w:val="00CA5370"/>
    <w:rsid w:val="00CB2D56"/>
    <w:rsid w:val="00CB77CE"/>
    <w:rsid w:val="00CB7A8D"/>
    <w:rsid w:val="00CC2E2E"/>
    <w:rsid w:val="00CC3504"/>
    <w:rsid w:val="00CC6A5C"/>
    <w:rsid w:val="00CC729A"/>
    <w:rsid w:val="00CC7389"/>
    <w:rsid w:val="00CC7FB7"/>
    <w:rsid w:val="00CD0DDD"/>
    <w:rsid w:val="00CD105E"/>
    <w:rsid w:val="00CD23E6"/>
    <w:rsid w:val="00CD25F1"/>
    <w:rsid w:val="00CD4C1E"/>
    <w:rsid w:val="00CD4C78"/>
    <w:rsid w:val="00CE0BA9"/>
    <w:rsid w:val="00CE2A82"/>
    <w:rsid w:val="00CE34D4"/>
    <w:rsid w:val="00CE616F"/>
    <w:rsid w:val="00CF24E3"/>
    <w:rsid w:val="00D0021F"/>
    <w:rsid w:val="00D00D18"/>
    <w:rsid w:val="00D03CFE"/>
    <w:rsid w:val="00D13D7F"/>
    <w:rsid w:val="00D1571F"/>
    <w:rsid w:val="00D1743A"/>
    <w:rsid w:val="00D17719"/>
    <w:rsid w:val="00D20E17"/>
    <w:rsid w:val="00D21D20"/>
    <w:rsid w:val="00D24C63"/>
    <w:rsid w:val="00D2600B"/>
    <w:rsid w:val="00D27B34"/>
    <w:rsid w:val="00D3565E"/>
    <w:rsid w:val="00D40D0F"/>
    <w:rsid w:val="00D456D1"/>
    <w:rsid w:val="00D535FB"/>
    <w:rsid w:val="00D57554"/>
    <w:rsid w:val="00D66573"/>
    <w:rsid w:val="00D67C6D"/>
    <w:rsid w:val="00D70D74"/>
    <w:rsid w:val="00D71449"/>
    <w:rsid w:val="00D723DF"/>
    <w:rsid w:val="00D74E4B"/>
    <w:rsid w:val="00D75DAB"/>
    <w:rsid w:val="00D7772F"/>
    <w:rsid w:val="00D77858"/>
    <w:rsid w:val="00D77C8E"/>
    <w:rsid w:val="00D80FC1"/>
    <w:rsid w:val="00D819A9"/>
    <w:rsid w:val="00DA3518"/>
    <w:rsid w:val="00DA3630"/>
    <w:rsid w:val="00DA4772"/>
    <w:rsid w:val="00DA6AAD"/>
    <w:rsid w:val="00DA6CE4"/>
    <w:rsid w:val="00DA741C"/>
    <w:rsid w:val="00DB0EAF"/>
    <w:rsid w:val="00DB1F4C"/>
    <w:rsid w:val="00DB48C6"/>
    <w:rsid w:val="00DB6A18"/>
    <w:rsid w:val="00DB7982"/>
    <w:rsid w:val="00DC55E2"/>
    <w:rsid w:val="00DC63C3"/>
    <w:rsid w:val="00DD257A"/>
    <w:rsid w:val="00DE34D5"/>
    <w:rsid w:val="00DE76DD"/>
    <w:rsid w:val="00DF75AC"/>
    <w:rsid w:val="00DF79C1"/>
    <w:rsid w:val="00E039D3"/>
    <w:rsid w:val="00E03E1D"/>
    <w:rsid w:val="00E040B5"/>
    <w:rsid w:val="00E054C8"/>
    <w:rsid w:val="00E103D4"/>
    <w:rsid w:val="00E15F73"/>
    <w:rsid w:val="00E170CB"/>
    <w:rsid w:val="00E21DE6"/>
    <w:rsid w:val="00E24DEB"/>
    <w:rsid w:val="00E2633C"/>
    <w:rsid w:val="00E302E9"/>
    <w:rsid w:val="00E3261C"/>
    <w:rsid w:val="00E32FB0"/>
    <w:rsid w:val="00E362E2"/>
    <w:rsid w:val="00E36671"/>
    <w:rsid w:val="00E41049"/>
    <w:rsid w:val="00E429B1"/>
    <w:rsid w:val="00E42DF0"/>
    <w:rsid w:val="00E4458D"/>
    <w:rsid w:val="00E52E9E"/>
    <w:rsid w:val="00E5463D"/>
    <w:rsid w:val="00E54F62"/>
    <w:rsid w:val="00E553EE"/>
    <w:rsid w:val="00E554E1"/>
    <w:rsid w:val="00E55AFC"/>
    <w:rsid w:val="00E55F38"/>
    <w:rsid w:val="00E56CF6"/>
    <w:rsid w:val="00E57BAF"/>
    <w:rsid w:val="00E57C90"/>
    <w:rsid w:val="00E6251C"/>
    <w:rsid w:val="00E636CF"/>
    <w:rsid w:val="00E64245"/>
    <w:rsid w:val="00E64FF0"/>
    <w:rsid w:val="00E66109"/>
    <w:rsid w:val="00E66D30"/>
    <w:rsid w:val="00E671B3"/>
    <w:rsid w:val="00E72566"/>
    <w:rsid w:val="00E72639"/>
    <w:rsid w:val="00E73958"/>
    <w:rsid w:val="00E73B3C"/>
    <w:rsid w:val="00E74D7B"/>
    <w:rsid w:val="00E7628C"/>
    <w:rsid w:val="00E80934"/>
    <w:rsid w:val="00E84FEB"/>
    <w:rsid w:val="00E86CF2"/>
    <w:rsid w:val="00E900B2"/>
    <w:rsid w:val="00E91296"/>
    <w:rsid w:val="00E91E5E"/>
    <w:rsid w:val="00E9354A"/>
    <w:rsid w:val="00E94CBD"/>
    <w:rsid w:val="00E96512"/>
    <w:rsid w:val="00EA357B"/>
    <w:rsid w:val="00EA48B1"/>
    <w:rsid w:val="00EA55B5"/>
    <w:rsid w:val="00EB0647"/>
    <w:rsid w:val="00EB35C8"/>
    <w:rsid w:val="00EB3D73"/>
    <w:rsid w:val="00EB5C29"/>
    <w:rsid w:val="00EC047C"/>
    <w:rsid w:val="00EC1FAF"/>
    <w:rsid w:val="00EC2A0E"/>
    <w:rsid w:val="00EC32EA"/>
    <w:rsid w:val="00EC371F"/>
    <w:rsid w:val="00EC42E3"/>
    <w:rsid w:val="00EC6BDA"/>
    <w:rsid w:val="00ED56D4"/>
    <w:rsid w:val="00ED6979"/>
    <w:rsid w:val="00EE0C0A"/>
    <w:rsid w:val="00EF0C00"/>
    <w:rsid w:val="00EF3470"/>
    <w:rsid w:val="00EF58DC"/>
    <w:rsid w:val="00EF6009"/>
    <w:rsid w:val="00EF6636"/>
    <w:rsid w:val="00F018CB"/>
    <w:rsid w:val="00F01E15"/>
    <w:rsid w:val="00F021F2"/>
    <w:rsid w:val="00F03C08"/>
    <w:rsid w:val="00F06CF6"/>
    <w:rsid w:val="00F142DF"/>
    <w:rsid w:val="00F149CB"/>
    <w:rsid w:val="00F14B8F"/>
    <w:rsid w:val="00F200D3"/>
    <w:rsid w:val="00F213FC"/>
    <w:rsid w:val="00F22C81"/>
    <w:rsid w:val="00F2430D"/>
    <w:rsid w:val="00F24A1A"/>
    <w:rsid w:val="00F2559E"/>
    <w:rsid w:val="00F27532"/>
    <w:rsid w:val="00F338B2"/>
    <w:rsid w:val="00F35595"/>
    <w:rsid w:val="00F359E3"/>
    <w:rsid w:val="00F42CF2"/>
    <w:rsid w:val="00F44410"/>
    <w:rsid w:val="00F45774"/>
    <w:rsid w:val="00F463CB"/>
    <w:rsid w:val="00F4728B"/>
    <w:rsid w:val="00F5336D"/>
    <w:rsid w:val="00F544F8"/>
    <w:rsid w:val="00F55AEE"/>
    <w:rsid w:val="00F56417"/>
    <w:rsid w:val="00F56BF8"/>
    <w:rsid w:val="00F613F5"/>
    <w:rsid w:val="00F64AC1"/>
    <w:rsid w:val="00F6726B"/>
    <w:rsid w:val="00F70245"/>
    <w:rsid w:val="00F706E1"/>
    <w:rsid w:val="00F717D3"/>
    <w:rsid w:val="00F71ABD"/>
    <w:rsid w:val="00F74246"/>
    <w:rsid w:val="00F76850"/>
    <w:rsid w:val="00F76E21"/>
    <w:rsid w:val="00F77BF9"/>
    <w:rsid w:val="00F77CBE"/>
    <w:rsid w:val="00F77F3C"/>
    <w:rsid w:val="00F82101"/>
    <w:rsid w:val="00F83367"/>
    <w:rsid w:val="00F85681"/>
    <w:rsid w:val="00F90313"/>
    <w:rsid w:val="00F91169"/>
    <w:rsid w:val="00F91F8B"/>
    <w:rsid w:val="00F93461"/>
    <w:rsid w:val="00FA0D68"/>
    <w:rsid w:val="00FA5A68"/>
    <w:rsid w:val="00FA6B1F"/>
    <w:rsid w:val="00FB130A"/>
    <w:rsid w:val="00FB6463"/>
    <w:rsid w:val="00FC020A"/>
    <w:rsid w:val="00FC7410"/>
    <w:rsid w:val="00FD141D"/>
    <w:rsid w:val="00FD15D9"/>
    <w:rsid w:val="00FD3221"/>
    <w:rsid w:val="00FD37CB"/>
    <w:rsid w:val="00FD3ACC"/>
    <w:rsid w:val="00FD7D76"/>
    <w:rsid w:val="00FE09E9"/>
    <w:rsid w:val="00FE1B53"/>
    <w:rsid w:val="00FE23E2"/>
    <w:rsid w:val="00FE326D"/>
    <w:rsid w:val="00FE4E5E"/>
    <w:rsid w:val="00FE71E0"/>
    <w:rsid w:val="00FF1247"/>
    <w:rsid w:val="00FF16A6"/>
    <w:rsid w:val="00FF4D4F"/>
    <w:rsid w:val="00FF5013"/>
    <w:rsid w:val="00FF5152"/>
    <w:rsid w:val="00FF78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66"/>
    <o:shapelayout v:ext="edit">
      <o:idmap v:ext="edit" data="2"/>
    </o:shapelayout>
  </w:shapeDefaults>
  <w:decimalSymbol w:val="."/>
  <w:listSeparator w:val=","/>
  <w14:docId w14:val="2A52659F"/>
  <w15:docId w15:val="{6B44A6B3-B3AF-4B8A-A825-2700F67A01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Times New Roman" w:hAnsi="Calibri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76E21"/>
    <w:pPr>
      <w:spacing w:after="160" w:line="259" w:lineRule="auto"/>
    </w:pPr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LightGrid-Accent3">
    <w:name w:val="Light Grid Accent 3"/>
    <w:basedOn w:val="TableNormal"/>
    <w:uiPriority w:val="62"/>
    <w:rsid w:val="00381D70"/>
    <w:tblPr>
      <w:tblStyleRowBandSize w:val="1"/>
      <w:tblStyleColBandSize w:val="1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  <w:insideH w:val="single" w:sz="8" w:space="0" w:color="9BBB59"/>
        <w:insideV w:val="single" w:sz="8" w:space="0" w:color="9BBB59"/>
      </w:tblBorders>
    </w:tblPr>
    <w:tblStylePr w:type="firstRow">
      <w:pPr>
        <w:spacing w:before="0" w:after="0" w:line="240" w:lineRule="auto"/>
      </w:pPr>
      <w:rPr>
        <w:rFonts w:ascii="Palatino Linotype" w:eastAsia="Times New Roman" w:hAnsi="Palatino Linotype" w:cs="Times New Roman"/>
        <w:b/>
        <w:bCs/>
      </w:rPr>
      <w:tblPr/>
      <w:tcPr>
        <w:tcBorders>
          <w:top w:val="single" w:sz="8" w:space="0" w:color="9BBB59"/>
          <w:left w:val="single" w:sz="8" w:space="0" w:color="9BBB59"/>
          <w:bottom w:val="single" w:sz="18" w:space="0" w:color="9BBB59"/>
          <w:right w:val="single" w:sz="8" w:space="0" w:color="9BBB59"/>
          <w:insideH w:val="nil"/>
          <w:insideV w:val="single" w:sz="8" w:space="0" w:color="9BBB59"/>
        </w:tcBorders>
      </w:tcPr>
    </w:tblStylePr>
    <w:tblStylePr w:type="lastRow">
      <w:pPr>
        <w:spacing w:before="0" w:after="0" w:line="240" w:lineRule="auto"/>
      </w:pPr>
      <w:rPr>
        <w:rFonts w:ascii="Palatino Linotype" w:eastAsia="Times New Roman" w:hAnsi="Palatino Linotype" w:cs="Times New Roman"/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  <w:insideH w:val="nil"/>
          <w:insideV w:val="single" w:sz="8" w:space="0" w:color="9BBB59"/>
        </w:tcBorders>
      </w:tcPr>
    </w:tblStylePr>
    <w:tblStylePr w:type="firstCol">
      <w:rPr>
        <w:rFonts w:ascii="Palatino Linotype" w:eastAsia="Times New Roman" w:hAnsi="Palatino Linotype" w:cs="Times New Roman"/>
        <w:b/>
        <w:bCs/>
      </w:rPr>
    </w:tblStylePr>
    <w:tblStylePr w:type="lastCol">
      <w:rPr>
        <w:rFonts w:ascii="Palatino Linotype" w:eastAsia="Times New Roman" w:hAnsi="Palatino Linotype" w:cs="Times New Roman"/>
        <w:b/>
        <w:bCs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Vert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  <w:shd w:val="clear" w:color="auto" w:fill="E6EED5"/>
      </w:tcPr>
    </w:tblStylePr>
    <w:tblStylePr w:type="band1Horz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  <w:insideV w:val="single" w:sz="8" w:space="0" w:color="9BBB59"/>
        </w:tcBorders>
        <w:shd w:val="clear" w:color="auto" w:fill="E6EED5"/>
      </w:tcPr>
    </w:tblStylePr>
    <w:tblStylePr w:type="band2Horz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  <w:insideV w:val="single" w:sz="8" w:space="0" w:color="9BBB59"/>
        </w:tcBorders>
      </w:tcPr>
    </w:tblStylePr>
  </w:style>
  <w:style w:type="paragraph" w:styleId="Header">
    <w:name w:val="header"/>
    <w:basedOn w:val="Normal"/>
    <w:link w:val="HeaderChar"/>
    <w:unhideWhenUsed/>
    <w:rsid w:val="006A4F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link w:val="Header"/>
    <w:uiPriority w:val="99"/>
    <w:locked/>
    <w:rsid w:val="006A4FC7"/>
    <w:rPr>
      <w:rFonts w:cs="Times New Roman"/>
    </w:rPr>
  </w:style>
  <w:style w:type="paragraph" w:styleId="Footer">
    <w:name w:val="footer"/>
    <w:basedOn w:val="Normal"/>
    <w:link w:val="FooterChar"/>
    <w:uiPriority w:val="99"/>
    <w:unhideWhenUsed/>
    <w:rsid w:val="006A4F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link w:val="Footer"/>
    <w:uiPriority w:val="99"/>
    <w:locked/>
    <w:rsid w:val="006A4FC7"/>
    <w:rPr>
      <w:rFonts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E7F4A"/>
    <w:pPr>
      <w:spacing w:after="0" w:line="240" w:lineRule="auto"/>
    </w:pPr>
    <w:rPr>
      <w:rFonts w:ascii="Segoe UI" w:hAnsi="Segoe UI"/>
      <w:sz w:val="18"/>
      <w:szCs w:val="18"/>
      <w:lang w:val="en-US"/>
    </w:rPr>
  </w:style>
  <w:style w:type="character" w:customStyle="1" w:styleId="BalloonTextChar">
    <w:name w:val="Balloon Text Char"/>
    <w:link w:val="BalloonText"/>
    <w:uiPriority w:val="99"/>
    <w:semiHidden/>
    <w:locked/>
    <w:rsid w:val="00AE7F4A"/>
    <w:rPr>
      <w:rFonts w:ascii="Segoe UI" w:hAnsi="Segoe UI"/>
      <w:sz w:val="18"/>
    </w:rPr>
  </w:style>
  <w:style w:type="table" w:styleId="TableGrid">
    <w:name w:val="Table Grid"/>
    <w:basedOn w:val="TableNormal"/>
    <w:uiPriority w:val="39"/>
    <w:rsid w:val="002D4D3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054C1F"/>
    <w:pPr>
      <w:tabs>
        <w:tab w:val="center" w:pos="4520"/>
        <w:tab w:val="right" w:pos="9020"/>
      </w:tabs>
      <w:autoSpaceDE w:val="0"/>
      <w:autoSpaceDN w:val="0"/>
      <w:adjustRightInd w:val="0"/>
      <w:spacing w:after="0" w:line="240" w:lineRule="auto"/>
    </w:pPr>
    <w:rPr>
      <w:rFonts w:ascii="Times New Roman" w:eastAsia="Arial Unicode MS" w:hAnsi="Times New Roman"/>
      <w:sz w:val="24"/>
      <w:szCs w:val="24"/>
      <w:lang w:val="en-US"/>
    </w:rPr>
  </w:style>
  <w:style w:type="character" w:customStyle="1" w:styleId="MTDisplayEquationChar">
    <w:name w:val="MTDisplayEquation Char"/>
    <w:link w:val="MTDisplayEquation"/>
    <w:locked/>
    <w:rsid w:val="00054C1F"/>
    <w:rPr>
      <w:rFonts w:ascii="Times New Roman" w:eastAsia="Arial Unicode MS" w:hAnsi="Times New Roman"/>
      <w:sz w:val="24"/>
      <w:lang w:eastAsia="en-US"/>
    </w:rPr>
  </w:style>
  <w:style w:type="character" w:styleId="Hyperlink">
    <w:name w:val="Hyperlink"/>
    <w:uiPriority w:val="99"/>
    <w:unhideWhenUsed/>
    <w:rsid w:val="0069481E"/>
    <w:rPr>
      <w:color w:val="0563C1"/>
      <w:u w:val="single"/>
    </w:rPr>
  </w:style>
  <w:style w:type="character" w:styleId="CommentReference">
    <w:name w:val="annotation reference"/>
    <w:uiPriority w:val="99"/>
    <w:semiHidden/>
    <w:unhideWhenUsed/>
    <w:rsid w:val="00A90AD7"/>
    <w:rPr>
      <w:sz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90AD7"/>
    <w:rPr>
      <w:sz w:val="20"/>
      <w:szCs w:val="20"/>
      <w:lang w:val="en-US"/>
    </w:rPr>
  </w:style>
  <w:style w:type="character" w:customStyle="1" w:styleId="CommentTextChar">
    <w:name w:val="Comment Text Char"/>
    <w:link w:val="CommentText"/>
    <w:uiPriority w:val="99"/>
    <w:semiHidden/>
    <w:locked/>
    <w:rsid w:val="00A90AD7"/>
    <w:rPr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90AD7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locked/>
    <w:rsid w:val="00A90AD7"/>
    <w:rPr>
      <w:b/>
      <w:lang w:eastAsia="en-US"/>
    </w:rPr>
  </w:style>
  <w:style w:type="character" w:styleId="PageNumber">
    <w:name w:val="page number"/>
    <w:rsid w:val="00F717D3"/>
    <w:rPr>
      <w:rFonts w:cs="Times New Roman"/>
    </w:rPr>
  </w:style>
  <w:style w:type="paragraph" w:styleId="ListParagraph">
    <w:name w:val="List Paragraph"/>
    <w:basedOn w:val="Normal"/>
    <w:uiPriority w:val="34"/>
    <w:qFormat/>
    <w:rsid w:val="0057138E"/>
    <w:pPr>
      <w:ind w:left="720"/>
      <w:contextualSpacing/>
    </w:pPr>
    <w:rPr>
      <w:rFonts w:eastAsia="Calibr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15381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805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5.bin"/><Relationship Id="rId21" Type="http://schemas.openxmlformats.org/officeDocument/2006/relationships/image" Target="media/image6.wmf"/><Relationship Id="rId34" Type="http://schemas.openxmlformats.org/officeDocument/2006/relationships/image" Target="media/image13.wmf"/><Relationship Id="rId42" Type="http://schemas.openxmlformats.org/officeDocument/2006/relationships/footer" Target="footer1.xml"/><Relationship Id="rId7" Type="http://schemas.openxmlformats.org/officeDocument/2006/relationships/webSettings" Target="webSettings.xml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0" Type="http://schemas.openxmlformats.org/officeDocument/2006/relationships/oleObject" Target="embeddings/oleObject6.bin"/><Relationship Id="rId29" Type="http://schemas.openxmlformats.org/officeDocument/2006/relationships/image" Target="media/image10.wmf"/><Relationship Id="rId41" Type="http://schemas.openxmlformats.org/officeDocument/2006/relationships/oleObject" Target="embeddings/oleObject16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4.bin"/><Relationship Id="rId40" Type="http://schemas.openxmlformats.org/officeDocument/2006/relationships/image" Target="media/image16.wmf"/><Relationship Id="rId5" Type="http://schemas.openxmlformats.org/officeDocument/2006/relationships/styles" Target="styl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7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4.wmf"/><Relationship Id="rId10" Type="http://schemas.openxmlformats.org/officeDocument/2006/relationships/image" Target="media/image1.tmp"/><Relationship Id="rId19" Type="http://schemas.openxmlformats.org/officeDocument/2006/relationships/image" Target="media/image5.wmf"/><Relationship Id="rId31" Type="http://schemas.openxmlformats.org/officeDocument/2006/relationships/image" Target="media/image11.wmf"/><Relationship Id="rId44" Type="http://schemas.openxmlformats.org/officeDocument/2006/relationships/theme" Target="theme/theme1.xml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7.bin"/><Relationship Id="rId27" Type="http://schemas.openxmlformats.org/officeDocument/2006/relationships/image" Target="media/image9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43" Type="http://schemas.openxmlformats.org/officeDocument/2006/relationships/fontTable" Target="fontTable.xml"/><Relationship Id="rId8" Type="http://schemas.openxmlformats.org/officeDocument/2006/relationships/footnotes" Target="footnotes.xml"/><Relationship Id="rId3" Type="http://schemas.openxmlformats.org/officeDocument/2006/relationships/customXml" Target="../customXml/item3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4.bin"/><Relationship Id="rId25" Type="http://schemas.openxmlformats.org/officeDocument/2006/relationships/image" Target="media/image8.wmf"/><Relationship Id="rId33" Type="http://schemas.openxmlformats.org/officeDocument/2006/relationships/image" Target="media/image12.png"/><Relationship Id="rId38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d37093ce-74a9-4ead-ba34-b65f3c860946" xsi:nil="true"/>
    <lcf76f155ced4ddcb4097134ff3c332f xmlns="aef15915-1ad9-4df2-a051-24e841bbfed3">
      <Terms xmlns="http://schemas.microsoft.com/office/infopath/2007/PartnerControls"/>
    </lcf76f155ced4ddcb4097134ff3c332f>
    <Notes xmlns="aef15915-1ad9-4df2-a051-24e841bbfed3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545BF2C8BA29D4CA1CF1B28CB215945" ma:contentTypeVersion="19" ma:contentTypeDescription="Create a new document." ma:contentTypeScope="" ma:versionID="0d67a8d1b785bec0404cdbd453e48eeb">
  <xsd:schema xmlns:xsd="http://www.w3.org/2001/XMLSchema" xmlns:xs="http://www.w3.org/2001/XMLSchema" xmlns:p="http://schemas.microsoft.com/office/2006/metadata/properties" xmlns:ns2="aef15915-1ad9-4df2-a051-24e841bbfed3" xmlns:ns3="d37093ce-74a9-4ead-ba34-b65f3c860946" targetNamespace="http://schemas.microsoft.com/office/2006/metadata/properties" ma:root="true" ma:fieldsID="08c09c95634f2274e93ec9b190c7bd67" ns2:_="" ns3:_="">
    <xsd:import namespace="aef15915-1ad9-4df2-a051-24e841bbfed3"/>
    <xsd:import namespace="d37093ce-74a9-4ead-ba34-b65f3c860946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3:SharedWithUsers" minOccurs="0"/>
                <xsd:element ref="ns3:SharedWithDetails" minOccurs="0"/>
                <xsd:element ref="ns2:MediaServiceLocation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MediaServiceObjectDetectorVersions" minOccurs="0"/>
                <xsd:element ref="ns2:Notes" minOccurs="0"/>
                <xsd:element ref="ns2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ef15915-1ad9-4df2-a051-24e841bbfed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9" nillable="true" ma:displayName="Location" ma:internalName="MediaServiceLocation" ma:readOnly="true">
      <xsd:simpleType>
        <xsd:restriction base="dms:Text"/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46342d94-4a90-4c9b-8c88-cb4c8647e98f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bjectDetectorVersions" ma:index="24" nillable="true" ma:displayName="MediaServiceObjectDetectorVersions" ma:description="" ma:hidden="true" ma:indexed="true" ma:internalName="MediaServiceObjectDetectorVersions" ma:readOnly="true">
      <xsd:simpleType>
        <xsd:restriction base="dms:Text"/>
      </xsd:simpleType>
    </xsd:element>
    <xsd:element name="Notes" ma:index="25" nillable="true" ma:displayName="Notes" ma:description="Vetter sign off form &#10;GQA sign off form &#10;GQ Product sign off form " ma:format="Dropdown" ma:internalName="Notes">
      <xsd:simpleType>
        <xsd:restriction base="dms:Text">
          <xsd:maxLength value="255"/>
        </xsd:restriction>
      </xsd:simpleType>
    </xsd:element>
    <xsd:element name="MediaServiceSearchProperties" ma:index="26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37093ce-74a9-4ead-ba34-b65f3c860946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622bfb47-b343-4f7d-a980-7fefbfad0168}" ma:internalName="TaxCatchAll" ma:showField="CatchAllData" ma:web="d37093ce-74a9-4ead-ba34-b65f3c860946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88C90F56-74B4-4EB7-AB4B-5D344181E3DF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8743D869-8D95-460C-BE0A-6C317890A4A1}">
  <ds:schemaRefs>
    <ds:schemaRef ds:uri="http://schemas.microsoft.com/office/2006/metadata/properties"/>
    <ds:schemaRef ds:uri="http://schemas.microsoft.com/office/infopath/2007/PartnerControls"/>
    <ds:schemaRef ds:uri="d37093ce-74a9-4ead-ba34-b65f3c860946"/>
    <ds:schemaRef ds:uri="aef15915-1ad9-4df2-a051-24e841bbfed3"/>
  </ds:schemaRefs>
</ds:datastoreItem>
</file>

<file path=customXml/itemProps3.xml><?xml version="1.0" encoding="utf-8"?>
<ds:datastoreItem xmlns:ds="http://schemas.openxmlformats.org/officeDocument/2006/customXml" ds:itemID="{FB090A91-D43F-41CB-8D9B-B4B779E2A82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ef15915-1ad9-4df2-a051-24e841bbfed3"/>
    <ds:schemaRef ds:uri="d37093ce-74a9-4ead-ba34-b65f3c86094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Metadata/LabelInfo.xml><?xml version="1.0" encoding="utf-8"?>
<clbl:labelList xmlns:clbl="http://schemas.microsoft.com/office/2020/mipLabelMetadata">
  <clbl:label id="{8cc434d7-97d0-47d3-b5c5-14fe0e33e34b}" enabled="0" method="" siteId="{8cc434d7-97d0-47d3-b5c5-14fe0e33e34b}" removed="1"/>
</clbl:labelList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6</Pages>
  <Words>735</Words>
  <Characters>4153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</dc:creator>
  <cp:keywords/>
  <dc:description/>
  <cp:lastModifiedBy>Isobel Oakley</cp:lastModifiedBy>
  <cp:revision>14</cp:revision>
  <cp:lastPrinted>2017-02-12T17:26:00Z</cp:lastPrinted>
  <dcterms:created xsi:type="dcterms:W3CDTF">2024-10-17T10:22:00Z</dcterms:created>
  <dcterms:modified xsi:type="dcterms:W3CDTF">2025-01-10T14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ediaServiceImageTags">
    <vt:lpwstr/>
  </property>
  <property fmtid="{D5CDD505-2E9C-101B-9397-08002B2CF9AE}" pid="4" name="ContentTypeId">
    <vt:lpwstr>0x010100D545BF2C8BA29D4CA1CF1B28CB215945</vt:lpwstr>
  </property>
</Properties>
</file>